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n</w:t>
      </w:r>
      <w:bookmarkStart w:id="0" w:name="_GoBack"/>
      <w:bookmarkEnd w:id="0"/>
    </w:p>
    <w:tbl>
      <w:tblPr>
        <w:tblW w:w="106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6E23AF" w14:paraId="61900D74" w14:textId="77777777" w:rsidTr="006E23AF">
        <w:tc>
          <w:tcPr>
            <w:tcW w:w="1126" w:type="dxa"/>
            <w:shd w:val="clear" w:color="auto" w:fill="auto"/>
          </w:tcPr>
          <w:p w14:paraId="51ABA826" w14:textId="77777777" w:rsidR="006E23AF" w:rsidRDefault="006E23AF" w:rsidP="006E23AF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415E91EC" w14:textId="77777777" w:rsidR="006E23AF" w:rsidRDefault="006E23AF" w:rsidP="006E23AF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6410D596" w14:textId="77777777" w:rsidR="006E23AF" w:rsidRDefault="006E23AF" w:rsidP="006E23AF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74DEC6F0" w14:textId="77777777" w:rsidR="006E23AF" w:rsidRDefault="006E23AF" w:rsidP="006E23AF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2182D129" w14:textId="77777777" w:rsidR="006E23AF" w:rsidRDefault="006E23AF" w:rsidP="006E23AF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329EE1FE" w14:textId="77777777" w:rsidR="006E23AF" w:rsidRDefault="006E23AF" w:rsidP="006E23AF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1450ADC9" w14:textId="77777777" w:rsidR="006E23AF" w:rsidRDefault="006E23AF" w:rsidP="006E23AF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7627A9B2" w14:textId="77777777" w:rsidR="006E23AF" w:rsidRDefault="006E23AF" w:rsidP="006E23AF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6AA5FBE9" w14:textId="77777777" w:rsidR="006E23AF" w:rsidRDefault="006E23AF" w:rsidP="006E23AF">
            <w:pPr>
              <w:pStyle w:val="Ptabletext"/>
            </w:pPr>
            <w:r>
              <w:t>8</w:t>
            </w:r>
          </w:p>
        </w:tc>
        <w:tc>
          <w:tcPr>
            <w:tcW w:w="792" w:type="dxa"/>
            <w:shd w:val="clear" w:color="auto" w:fill="auto"/>
          </w:tcPr>
          <w:p w14:paraId="7CBE095C" w14:textId="77777777" w:rsidR="006E23AF" w:rsidRDefault="006E23AF" w:rsidP="006E23AF">
            <w:pPr>
              <w:pStyle w:val="Ptabletext"/>
            </w:pPr>
            <w:r>
              <w:t>9</w:t>
            </w:r>
          </w:p>
        </w:tc>
        <w:tc>
          <w:tcPr>
            <w:tcW w:w="792" w:type="dxa"/>
          </w:tcPr>
          <w:p w14:paraId="3755D934" w14:textId="6BCE70E9" w:rsidR="006E23AF" w:rsidRDefault="006E23AF" w:rsidP="006E23AF">
            <w:pPr>
              <w:pStyle w:val="Ptabletext"/>
            </w:pPr>
            <w:r>
              <w:t>10</w:t>
            </w:r>
          </w:p>
        </w:tc>
        <w:tc>
          <w:tcPr>
            <w:tcW w:w="792" w:type="dxa"/>
          </w:tcPr>
          <w:p w14:paraId="060D3958" w14:textId="10D1E89C" w:rsidR="006E23AF" w:rsidRDefault="006E23AF" w:rsidP="006E23AF">
            <w:pPr>
              <w:pStyle w:val="Ptabletext"/>
            </w:pPr>
            <w:r>
              <w:t>11</w:t>
            </w:r>
          </w:p>
        </w:tc>
        <w:tc>
          <w:tcPr>
            <w:tcW w:w="792" w:type="dxa"/>
            <w:shd w:val="clear" w:color="auto" w:fill="auto"/>
          </w:tcPr>
          <w:p w14:paraId="217A07F5" w14:textId="1600BDB5" w:rsidR="006E23AF" w:rsidRDefault="006E23AF" w:rsidP="006E23AF">
            <w:pPr>
              <w:pStyle w:val="Ptabletext"/>
            </w:pPr>
            <w:r>
              <w:t>12</w:t>
            </w:r>
          </w:p>
        </w:tc>
      </w:tr>
      <w:tr w:rsidR="006E23AF" w14:paraId="7603D06B" w14:textId="77777777" w:rsidTr="006E23AF">
        <w:tc>
          <w:tcPr>
            <w:tcW w:w="1126" w:type="dxa"/>
            <w:shd w:val="clear" w:color="auto" w:fill="auto"/>
          </w:tcPr>
          <w:p w14:paraId="6E6117F8" w14:textId="77777777" w:rsidR="006E23AF" w:rsidRDefault="006E23AF" w:rsidP="006E23AF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</w:tcPr>
          <w:p w14:paraId="1DE17676" w14:textId="323A9A6E" w:rsidR="006E23AF" w:rsidRDefault="006E23AF" w:rsidP="006E23AF">
            <w:pPr>
              <w:pStyle w:val="Ptabletext"/>
            </w:pPr>
            <w:r>
              <w:t>D</w:t>
            </w:r>
          </w:p>
        </w:tc>
        <w:tc>
          <w:tcPr>
            <w:tcW w:w="792" w:type="dxa"/>
            <w:shd w:val="clear" w:color="auto" w:fill="auto"/>
          </w:tcPr>
          <w:p w14:paraId="6D8A5FF6" w14:textId="4503602C" w:rsidR="006E23AF" w:rsidRDefault="005B4C83" w:rsidP="006E23AF">
            <w:pPr>
              <w:pStyle w:val="Ptabletext"/>
            </w:pPr>
            <w:r>
              <w:t>A</w:t>
            </w:r>
          </w:p>
        </w:tc>
        <w:tc>
          <w:tcPr>
            <w:tcW w:w="792" w:type="dxa"/>
            <w:shd w:val="clear" w:color="auto" w:fill="auto"/>
          </w:tcPr>
          <w:p w14:paraId="70904B10" w14:textId="1FBFD1E4" w:rsidR="006E23AF" w:rsidRDefault="005B4C83" w:rsidP="006E23AF">
            <w:pPr>
              <w:pStyle w:val="Ptabletext"/>
            </w:pPr>
            <w:r>
              <w:t>D</w:t>
            </w:r>
          </w:p>
        </w:tc>
        <w:tc>
          <w:tcPr>
            <w:tcW w:w="792" w:type="dxa"/>
            <w:shd w:val="clear" w:color="auto" w:fill="auto"/>
          </w:tcPr>
          <w:p w14:paraId="6A9C97D3" w14:textId="6A5FDC7B" w:rsidR="006E23AF" w:rsidRDefault="005B4C83" w:rsidP="006E23AF">
            <w:pPr>
              <w:pStyle w:val="Ptabletext"/>
            </w:pPr>
            <w:r>
              <w:t>C</w:t>
            </w:r>
          </w:p>
        </w:tc>
        <w:tc>
          <w:tcPr>
            <w:tcW w:w="792" w:type="dxa"/>
            <w:shd w:val="clear" w:color="auto" w:fill="auto"/>
          </w:tcPr>
          <w:p w14:paraId="147972F7" w14:textId="0A2E1B39" w:rsidR="006E23AF" w:rsidRDefault="005B4C83" w:rsidP="006E23AF">
            <w:pPr>
              <w:pStyle w:val="Ptabletext"/>
            </w:pPr>
            <w:r>
              <w:t>A</w:t>
            </w:r>
          </w:p>
        </w:tc>
        <w:tc>
          <w:tcPr>
            <w:tcW w:w="792" w:type="dxa"/>
            <w:shd w:val="clear" w:color="auto" w:fill="auto"/>
          </w:tcPr>
          <w:p w14:paraId="123C2422" w14:textId="16C2F9E4" w:rsidR="006E23AF" w:rsidRDefault="006E23AF" w:rsidP="006E23AF">
            <w:pPr>
              <w:pStyle w:val="Ptabletext"/>
            </w:pPr>
            <w:r>
              <w:t>D</w:t>
            </w:r>
          </w:p>
        </w:tc>
        <w:tc>
          <w:tcPr>
            <w:tcW w:w="792" w:type="dxa"/>
            <w:shd w:val="clear" w:color="auto" w:fill="auto"/>
          </w:tcPr>
          <w:p w14:paraId="2842DAE2" w14:textId="488E79D0" w:rsidR="006E23AF" w:rsidRDefault="005B4C83" w:rsidP="006E23AF">
            <w:pPr>
              <w:pStyle w:val="Ptabletext"/>
            </w:pPr>
            <w:r>
              <w:t>C</w:t>
            </w:r>
          </w:p>
        </w:tc>
        <w:tc>
          <w:tcPr>
            <w:tcW w:w="792" w:type="dxa"/>
            <w:shd w:val="clear" w:color="auto" w:fill="auto"/>
          </w:tcPr>
          <w:p w14:paraId="27D3E23A" w14:textId="0AC688F0" w:rsidR="006E23AF" w:rsidRDefault="006E23AF" w:rsidP="006E23AF">
            <w:pPr>
              <w:pStyle w:val="Ptabletext"/>
            </w:pPr>
            <w:r>
              <w:t>B</w:t>
            </w:r>
          </w:p>
        </w:tc>
        <w:tc>
          <w:tcPr>
            <w:tcW w:w="792" w:type="dxa"/>
            <w:shd w:val="clear" w:color="auto" w:fill="auto"/>
          </w:tcPr>
          <w:p w14:paraId="069A818C" w14:textId="6FCDE150" w:rsidR="006E23AF" w:rsidRDefault="005B4C83" w:rsidP="006E23AF">
            <w:pPr>
              <w:pStyle w:val="Ptabletext"/>
            </w:pPr>
            <w:r>
              <w:t>C</w:t>
            </w:r>
          </w:p>
        </w:tc>
        <w:tc>
          <w:tcPr>
            <w:tcW w:w="792" w:type="dxa"/>
          </w:tcPr>
          <w:p w14:paraId="3AC561D1" w14:textId="4E5C2162" w:rsidR="006E23AF" w:rsidRDefault="005B4C83" w:rsidP="006E23AF">
            <w:pPr>
              <w:pStyle w:val="Ptabletext"/>
            </w:pPr>
            <w:r>
              <w:t>C</w:t>
            </w:r>
          </w:p>
        </w:tc>
        <w:tc>
          <w:tcPr>
            <w:tcW w:w="792" w:type="dxa"/>
          </w:tcPr>
          <w:p w14:paraId="53105D38" w14:textId="58F656E3" w:rsidR="006E23AF" w:rsidRDefault="006E23AF" w:rsidP="006E23AF">
            <w:pPr>
              <w:pStyle w:val="Ptabletext"/>
            </w:pPr>
            <w:r>
              <w:t>B</w:t>
            </w:r>
          </w:p>
        </w:tc>
        <w:tc>
          <w:tcPr>
            <w:tcW w:w="792" w:type="dxa"/>
            <w:shd w:val="clear" w:color="auto" w:fill="auto"/>
          </w:tcPr>
          <w:p w14:paraId="70688D5B" w14:textId="7D702D02" w:rsidR="006E23AF" w:rsidRDefault="006E23AF" w:rsidP="006E23AF">
            <w:pPr>
              <w:pStyle w:val="Ptabletext"/>
            </w:pPr>
            <w:r>
              <w:t>B</w:t>
            </w:r>
          </w:p>
        </w:tc>
      </w:tr>
    </w:tbl>
    <w:p w14:paraId="42F372B6" w14:textId="77777777" w:rsidR="000B0B7E" w:rsidRDefault="000B0B7E" w:rsidP="00387661">
      <w:pPr>
        <w:pStyle w:val="Pquestionheadingmc1stafterhead"/>
      </w:pPr>
    </w:p>
    <w:p w14:paraId="6E0479B3" w14:textId="5774442B" w:rsidR="006D7A87" w:rsidRPr="00B13AAE" w:rsidRDefault="006D7A87" w:rsidP="00387661">
      <w:pPr>
        <w:pStyle w:val="Pquestionheadingmc1stafterhead"/>
      </w:pPr>
      <w:r w:rsidRPr="00B13AAE">
        <w:t>Question 1</w:t>
      </w:r>
      <w:r w:rsidR="007F6A89">
        <w:tab/>
        <w:t>[2.1]</w:t>
      </w:r>
    </w:p>
    <w:p w14:paraId="3CBDAAA2" w14:textId="4B4899CF" w:rsidR="00502A7B" w:rsidRPr="00612951" w:rsidRDefault="006E23AF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14:paraId="57179FC2" w14:textId="68C6A596" w:rsidR="000B0B7E" w:rsidRDefault="000B0B7E" w:rsidP="000B0B7E">
      <w:pPr>
        <w:pStyle w:val="Pquestiontextmainstem"/>
      </w:pPr>
      <w:r w:rsidRPr="000B0B7E">
        <w:rPr>
          <w:position w:val="-40"/>
        </w:rPr>
        <w:object w:dxaOrig="1020" w:dyaOrig="920" w14:anchorId="0754F0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5pt;height:46.2pt" o:ole="" fillcolor="window">
            <v:imagedata r:id="rId8" o:title=""/>
          </v:shape>
          <o:OLEObject Type="Embed" ProgID="Equation.DSMT4" ShapeID="_x0000_i1025" DrawAspect="Content" ObjectID="_1540563907" r:id="rId9"/>
        </w:object>
      </w:r>
      <w:r w:rsidR="00AA6FE0">
        <w:t xml:space="preserve"> </w:t>
      </w:r>
    </w:p>
    <w:p w14:paraId="0588351E" w14:textId="2268157E" w:rsidR="006D7A87" w:rsidRPr="00372314" w:rsidRDefault="006D7A87" w:rsidP="00387661">
      <w:pPr>
        <w:pStyle w:val="Pquestionheadingmc"/>
      </w:pPr>
      <w:r w:rsidRPr="00372314">
        <w:t>Question 2</w:t>
      </w:r>
      <w:r w:rsidR="007F6A89">
        <w:tab/>
        <w:t>[2.1]</w:t>
      </w:r>
    </w:p>
    <w:p w14:paraId="556A6B95" w14:textId="022EAA22" w:rsidR="00502A7B" w:rsidRPr="00387661" w:rsidRDefault="005B4C83" w:rsidP="00612951">
      <w:pPr>
        <w:pStyle w:val="Pquestiontextmcqoptions"/>
        <w:rPr>
          <w:rStyle w:val="Cquestionpartlabelbold"/>
        </w:rPr>
      </w:pPr>
      <w:r w:rsidRPr="00387661">
        <w:rPr>
          <w:rStyle w:val="Cquestionpartlabelbold"/>
        </w:rPr>
        <w:t>A</w:t>
      </w:r>
      <w:r w:rsidR="00AA6FE0">
        <w:rPr>
          <w:rStyle w:val="Cquestionpartlabelbold"/>
        </w:rPr>
        <w:tab/>
      </w:r>
    </w:p>
    <w:p w14:paraId="3062CD3A" w14:textId="77777777" w:rsidR="00387661" w:rsidRDefault="005B4C83" w:rsidP="00387661">
      <w:pPr>
        <w:pStyle w:val="Pquestiontextmainstem"/>
      </w:pPr>
      <w:r w:rsidRPr="00AD582B">
        <w:t>0.85 =</w:t>
      </w:r>
      <w:r w:rsidRPr="00AD582B">
        <w:rPr>
          <w:position w:val="-24"/>
        </w:rPr>
        <w:object w:dxaOrig="440" w:dyaOrig="620" w14:anchorId="200A5E31">
          <v:shape id="_x0000_i1026" type="#_x0000_t75" style="width:21.5pt;height:31.15pt" o:ole="" fillcolor="window">
            <v:imagedata r:id="rId10" o:title=""/>
          </v:shape>
          <o:OLEObject Type="Embed" ProgID="Equation.3" ShapeID="_x0000_i1026" DrawAspect="Content" ObjectID="_1540563908" r:id="rId11"/>
        </w:object>
      </w:r>
      <w:r w:rsidRPr="00AD582B">
        <w:t xml:space="preserve"> </w:t>
      </w:r>
    </w:p>
    <w:p w14:paraId="27C35BD9" w14:textId="62FB76B1" w:rsidR="006D7A87" w:rsidRPr="00372314" w:rsidRDefault="006D7A87" w:rsidP="00387661">
      <w:pPr>
        <w:pStyle w:val="Pquestionheadingmc"/>
      </w:pPr>
      <w:r w:rsidRPr="00372314">
        <w:t>Question 3</w:t>
      </w:r>
      <w:r w:rsidR="007F6A89">
        <w:tab/>
        <w:t>[2.2]</w:t>
      </w:r>
    </w:p>
    <w:p w14:paraId="0CA7607D" w14:textId="0B4E0AB0" w:rsidR="00612951" w:rsidRDefault="005B4C83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14:paraId="415E9527" w14:textId="102946B7" w:rsidR="005B4C83" w:rsidRPr="00AD582B" w:rsidRDefault="005B4C83" w:rsidP="005B4C83">
      <w:pPr>
        <w:pStyle w:val="Pquestiontextmainstem"/>
      </w:pPr>
      <w:r w:rsidRPr="00AD582B">
        <w:rPr>
          <w:position w:val="-24"/>
        </w:rPr>
        <w:object w:dxaOrig="300" w:dyaOrig="620" w14:anchorId="507C087D">
          <v:shape id="_x0000_i1027" type="#_x0000_t75" style="width:15.05pt;height:31.15pt" o:ole="" fillcolor="window">
            <v:imagedata r:id="rId12" o:title=""/>
          </v:shape>
          <o:OLEObject Type="Embed" ProgID="Equation.3" ShapeID="_x0000_i1027" DrawAspect="Content" ObjectID="_1540563909" r:id="rId13"/>
        </w:object>
      </w:r>
      <w:r w:rsidR="00AA6FE0">
        <w:t xml:space="preserve"> =</w:t>
      </w:r>
      <w:r w:rsidRPr="00AD582B">
        <w:t xml:space="preserve"> 3 ÷ 11 </w:t>
      </w:r>
    </w:p>
    <w:p w14:paraId="648CC8AA" w14:textId="4F161174" w:rsidR="005B4C83" w:rsidRDefault="00AA6FE0" w:rsidP="005B4C83">
      <w:pPr>
        <w:pStyle w:val="Pquestiontextmainstem"/>
      </w:pPr>
      <w:r>
        <w:t xml:space="preserve"> =</w:t>
      </w:r>
      <w:r w:rsidR="005B4C83" w:rsidRPr="00AD582B">
        <w:t xml:space="preserve"> 0.272</w:t>
      </w:r>
      <w:r w:rsidR="007F6A89">
        <w:t> </w:t>
      </w:r>
      <w:r w:rsidR="005B4C83" w:rsidRPr="00AD582B">
        <w:t>727</w:t>
      </w:r>
      <w:r w:rsidR="007F6A89">
        <w:t> </w:t>
      </w:r>
      <w:r w:rsidR="005B4C83" w:rsidRPr="00AD582B">
        <w:t>272</w:t>
      </w:r>
      <w:r w:rsidR="007F6A89">
        <w:t> </w:t>
      </w:r>
      <w:r w:rsidR="005B4C83" w:rsidRPr="00AD582B">
        <w:t xml:space="preserve">7… </w:t>
      </w:r>
    </w:p>
    <w:p w14:paraId="008FE8C5" w14:textId="045A30A7" w:rsidR="007F6A89" w:rsidRPr="00AD582B" w:rsidRDefault="00AA6FE0" w:rsidP="005B4C83">
      <w:pPr>
        <w:pStyle w:val="Pquestiontextmainstem"/>
      </w:pPr>
      <w:r>
        <w:t xml:space="preserve"> =</w:t>
      </w:r>
      <w:r w:rsidR="007F6A89" w:rsidRPr="00AA6FE0">
        <w:t xml:space="preserve">  </w:t>
      </w:r>
      <w:r w:rsidR="007F6A89" w:rsidRPr="00AD582B">
        <w:rPr>
          <w:position w:val="-6"/>
          <w:sz w:val="20"/>
          <w:szCs w:val="20"/>
        </w:rPr>
        <w:object w:dxaOrig="499" w:dyaOrig="320" w14:anchorId="2E16E8C4">
          <v:shape id="_x0000_i1028" type="#_x0000_t75" style="width:24.7pt;height:16.1pt" o:ole="">
            <v:imagedata r:id="rId14" o:title=""/>
          </v:shape>
          <o:OLEObject Type="Embed" ProgID="Equation.3" ShapeID="_x0000_i1028" DrawAspect="Content" ObjectID="_1540563910" r:id="rId15"/>
        </w:object>
      </w:r>
    </w:p>
    <w:p w14:paraId="402CD82A" w14:textId="5D9B5F57" w:rsidR="006D7A87" w:rsidRPr="00372314" w:rsidRDefault="006D7A87" w:rsidP="00A20E2A">
      <w:pPr>
        <w:pStyle w:val="Pquestionheadingmc"/>
      </w:pPr>
      <w:r w:rsidRPr="00372314">
        <w:t>Question 4</w:t>
      </w:r>
      <w:r w:rsidR="007F6A89">
        <w:tab/>
        <w:t>[2.3]</w:t>
      </w:r>
    </w:p>
    <w:p w14:paraId="136D9C47" w14:textId="376CA4D4" w:rsidR="00612951" w:rsidRDefault="005B4C83" w:rsidP="00612951">
      <w:pPr>
        <w:pStyle w:val="Pquestiontextmcqoptions"/>
      </w:pPr>
      <w:r>
        <w:rPr>
          <w:rStyle w:val="Cquestionpartlabelbold"/>
        </w:rPr>
        <w:t>C</w:t>
      </w:r>
      <w:r w:rsidR="00612951">
        <w:tab/>
      </w:r>
    </w:p>
    <w:p w14:paraId="7B0629BF" w14:textId="6DB2C23E" w:rsidR="006E23AF" w:rsidRPr="008574DC" w:rsidRDefault="000B0B7E" w:rsidP="006E23AF">
      <w:pPr>
        <w:pStyle w:val="Pquestiontextmainstem"/>
      </w:pPr>
      <w:r w:rsidRPr="000B0B7E">
        <w:rPr>
          <w:position w:val="-58"/>
        </w:rPr>
        <w:object w:dxaOrig="1219" w:dyaOrig="1280" w14:anchorId="4F72444B">
          <v:shape id="_x0000_i1029" type="#_x0000_t75" style="width:61.25pt;height:63.4pt" o:ole="" fillcolor="window">
            <v:imagedata r:id="rId16" o:title=""/>
          </v:shape>
          <o:OLEObject Type="Embed" ProgID="Equation.DSMT4" ShapeID="_x0000_i1029" DrawAspect="Content" ObjectID="_1540563911" r:id="rId17"/>
        </w:object>
      </w:r>
    </w:p>
    <w:p w14:paraId="55C31DDD" w14:textId="7FBEB05E" w:rsidR="006D7A87" w:rsidRPr="00372314" w:rsidRDefault="00E44E38" w:rsidP="00A20E2A">
      <w:pPr>
        <w:pStyle w:val="Pquestionheadingmc"/>
      </w:pPr>
      <w:r>
        <w:t>Question 5</w:t>
      </w:r>
      <w:r w:rsidR="007F6A89">
        <w:tab/>
        <w:t>[2.4]</w:t>
      </w:r>
    </w:p>
    <w:p w14:paraId="395D94D5" w14:textId="2F23AE23" w:rsidR="00612951" w:rsidRDefault="005B4C83" w:rsidP="00612951">
      <w:pPr>
        <w:pStyle w:val="Pquestiontextmcqoptions"/>
      </w:pPr>
      <w:r>
        <w:rPr>
          <w:rStyle w:val="Cquestionpartlabelbold"/>
        </w:rPr>
        <w:t>A</w:t>
      </w:r>
      <w:r w:rsidR="00612951">
        <w:tab/>
      </w:r>
    </w:p>
    <w:p w14:paraId="7C3916BF" w14:textId="77777777" w:rsidR="007F6A89" w:rsidRPr="00AD582B" w:rsidRDefault="007F6A89" w:rsidP="007F6A89">
      <w:pPr>
        <w:pStyle w:val="Pquestiontextmainstem"/>
      </w:pPr>
      <w:r w:rsidRPr="00AD582B">
        <w:t>The water line is up 4 marks from the bottom of the jug which is 8 even marks tall. This means that the jug can be considered to be half empty; or 50% empty.</w:t>
      </w:r>
    </w:p>
    <w:p w14:paraId="29CA583F" w14:textId="0F9ECBFF" w:rsidR="006D7A87" w:rsidRPr="00372314" w:rsidRDefault="00357182" w:rsidP="00A20E2A">
      <w:pPr>
        <w:pStyle w:val="Pquestionheadingmc"/>
      </w:pPr>
      <w:r>
        <w:t>Question 6</w:t>
      </w:r>
      <w:r w:rsidR="007F6A89">
        <w:tab/>
        <w:t>[2.5]</w:t>
      </w:r>
    </w:p>
    <w:p w14:paraId="52A8268D" w14:textId="10345A41" w:rsidR="00612951" w:rsidRDefault="006E23AF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14:paraId="44830D3E" w14:textId="1428CDD0" w:rsidR="006E23AF" w:rsidRPr="008574DC" w:rsidRDefault="000B0B7E" w:rsidP="006E23AF">
      <w:pPr>
        <w:pStyle w:val="Pquestiontextmainstem"/>
      </w:pPr>
      <w:r w:rsidRPr="00AD582B">
        <w:rPr>
          <w:position w:val="-58"/>
        </w:rPr>
        <w:object w:dxaOrig="2060" w:dyaOrig="1280" w14:anchorId="2E3DCE87">
          <v:shape id="_x0000_i1030" type="#_x0000_t75" style="width:103.15pt;height:63.4pt" o:ole="" fillcolor="window">
            <v:imagedata r:id="rId18" o:title=""/>
          </v:shape>
          <o:OLEObject Type="Embed" ProgID="Equation.DSMT4" ShapeID="_x0000_i1030" DrawAspect="Content" ObjectID="_1540563912" r:id="rId19"/>
        </w:object>
      </w:r>
    </w:p>
    <w:p w14:paraId="368F4BCF" w14:textId="669A2A9C" w:rsidR="006D7A87" w:rsidRPr="00372314" w:rsidRDefault="00357182" w:rsidP="000B0B7E">
      <w:pPr>
        <w:pStyle w:val="Pquestionheadingmc"/>
      </w:pPr>
      <w:r>
        <w:lastRenderedPageBreak/>
        <w:t>Question 7</w:t>
      </w:r>
      <w:r w:rsidR="007F6A89">
        <w:tab/>
        <w:t>[2.5]</w:t>
      </w:r>
    </w:p>
    <w:p w14:paraId="325C0E61" w14:textId="4B402075" w:rsidR="00612951" w:rsidRDefault="005B4C83" w:rsidP="000B0B7E">
      <w:pPr>
        <w:pStyle w:val="Pquestiontextmcqoptions"/>
        <w:keepNext/>
      </w:pPr>
      <w:r>
        <w:rPr>
          <w:rStyle w:val="Cquestionpartlabelbold"/>
        </w:rPr>
        <w:t>C</w:t>
      </w:r>
      <w:r w:rsidR="00612951">
        <w:tab/>
      </w:r>
    </w:p>
    <w:p w14:paraId="4EA0626C" w14:textId="77777777" w:rsidR="007F6A89" w:rsidRPr="00AD582B" w:rsidRDefault="007F6A89" w:rsidP="000B0B7E">
      <w:pPr>
        <w:pStyle w:val="Pquestiontextmainstem"/>
        <w:keepNext/>
      </w:pPr>
      <w:r w:rsidRPr="00AD582B">
        <w:t>2.85 × 100% = 285%</w:t>
      </w:r>
    </w:p>
    <w:p w14:paraId="74C1A0D4" w14:textId="3A20DA44" w:rsidR="006D7A87" w:rsidRPr="00372314" w:rsidRDefault="00357182" w:rsidP="00A20E2A">
      <w:pPr>
        <w:pStyle w:val="Pquestionheadingmc"/>
      </w:pPr>
      <w:r>
        <w:t>Question 8</w:t>
      </w:r>
      <w:r w:rsidR="007F6A89">
        <w:tab/>
        <w:t>[2.6]</w:t>
      </w:r>
    </w:p>
    <w:p w14:paraId="4343DD93" w14:textId="073016F6" w:rsidR="00502A7B" w:rsidRPr="00612951" w:rsidRDefault="006E23AF" w:rsidP="00612951">
      <w:pPr>
        <w:pStyle w:val="Pquestiontextmcqoptions"/>
      </w:pPr>
      <w:r>
        <w:rPr>
          <w:rStyle w:val="Cquestionpartlabelbold"/>
        </w:rPr>
        <w:t>B</w:t>
      </w:r>
      <w:r w:rsidR="00612951">
        <w:tab/>
      </w:r>
    </w:p>
    <w:p w14:paraId="14680758" w14:textId="77777777" w:rsidR="007F6A89" w:rsidRPr="00AD582B" w:rsidRDefault="007F6A89" w:rsidP="007F6A89">
      <w:pPr>
        <w:pStyle w:val="Pquestiontextmainstem"/>
      </w:pPr>
      <w:r>
        <w:t xml:space="preserve">55% </w:t>
      </w:r>
      <w:r w:rsidRPr="00AD582B">
        <w:t xml:space="preserve">= 55 ÷ 100 </w:t>
      </w:r>
    </w:p>
    <w:p w14:paraId="75EE708A" w14:textId="77777777" w:rsidR="007F6A89" w:rsidRPr="00AD582B" w:rsidRDefault="007F6A89" w:rsidP="007F6A89">
      <w:pPr>
        <w:pStyle w:val="Pquestiontextmainstem"/>
      </w:pPr>
      <w:r>
        <w:t xml:space="preserve">         </w:t>
      </w:r>
      <w:r w:rsidRPr="00AD582B">
        <w:t>= 0.55</w:t>
      </w:r>
    </w:p>
    <w:p w14:paraId="731A8CDD" w14:textId="772E09A0" w:rsidR="006D7A87" w:rsidRPr="00372314" w:rsidRDefault="00357182" w:rsidP="00A20E2A">
      <w:pPr>
        <w:pStyle w:val="Pquestionheadingmc"/>
      </w:pPr>
      <w:r>
        <w:t>Question 9</w:t>
      </w:r>
      <w:r w:rsidR="007F6A89">
        <w:tab/>
        <w:t>[2.6]</w:t>
      </w:r>
    </w:p>
    <w:p w14:paraId="5C9AEAE7" w14:textId="463E0968" w:rsidR="00502A7B" w:rsidRPr="00612951" w:rsidRDefault="005B4C83" w:rsidP="00612951">
      <w:pPr>
        <w:pStyle w:val="Pquestiontextmcqoptions"/>
      </w:pPr>
      <w:r>
        <w:rPr>
          <w:rStyle w:val="Cquestionpartlabelbold"/>
        </w:rPr>
        <w:t>C</w:t>
      </w:r>
      <w:r w:rsidR="00612951">
        <w:tab/>
      </w:r>
    </w:p>
    <w:p w14:paraId="318158A2" w14:textId="1A230CC5" w:rsidR="006D7A87" w:rsidRPr="00612951" w:rsidRDefault="007F6A89" w:rsidP="00E51C25">
      <w:pPr>
        <w:pStyle w:val="Pquestiontextmainstem"/>
      </w:pPr>
      <w:r w:rsidRPr="00AD582B">
        <w:rPr>
          <w:position w:val="-88"/>
        </w:rPr>
        <w:object w:dxaOrig="1400" w:dyaOrig="1920" w14:anchorId="5C17DA6A">
          <v:shape id="_x0000_i1031" type="#_x0000_t75" style="width:69.85pt;height:95.65pt" o:ole="" fillcolor="window">
            <v:imagedata r:id="rId20" o:title=""/>
          </v:shape>
          <o:OLEObject Type="Embed" ProgID="Equation.3" ShapeID="_x0000_i1031" DrawAspect="Content" ObjectID="_1540563913" r:id="rId21"/>
        </w:object>
      </w:r>
    </w:p>
    <w:p w14:paraId="4A3207C2" w14:textId="2C12703C" w:rsidR="00B2036D" w:rsidRPr="00372314" w:rsidRDefault="00357182" w:rsidP="00A20E2A">
      <w:pPr>
        <w:pStyle w:val="Pquestionheadingmc"/>
      </w:pPr>
      <w:r>
        <w:t>Question 10</w:t>
      </w:r>
      <w:r w:rsidR="007F6A89">
        <w:tab/>
        <w:t>[2.7]</w:t>
      </w:r>
    </w:p>
    <w:p w14:paraId="7C606D32" w14:textId="566713C7" w:rsidR="00502A7B" w:rsidRPr="00612951" w:rsidRDefault="005B4C83" w:rsidP="00612951">
      <w:pPr>
        <w:pStyle w:val="Pquestiontextmcqoptions"/>
      </w:pPr>
      <w:r>
        <w:rPr>
          <w:rStyle w:val="Cquestionpartlabelbold"/>
        </w:rPr>
        <w:t>C</w:t>
      </w:r>
      <w:r w:rsidR="00612951" w:rsidRPr="00272F56">
        <w:tab/>
      </w:r>
    </w:p>
    <w:p w14:paraId="46785884" w14:textId="77777777" w:rsidR="005B4C83" w:rsidRPr="00AD582B" w:rsidRDefault="005B4C83" w:rsidP="005B4C83">
      <w:pPr>
        <w:pStyle w:val="Pquestiontextmainstem"/>
      </w:pPr>
      <w:r w:rsidRPr="00AD582B">
        <w:t>15 seconds out of 2 minutes is 15 seconds out of 120 seconds.</w:t>
      </w:r>
    </w:p>
    <w:p w14:paraId="11E888F0" w14:textId="77777777" w:rsidR="005B4C83" w:rsidRPr="00AD582B" w:rsidRDefault="005B4C83" w:rsidP="005B4C83">
      <w:pPr>
        <w:pStyle w:val="Pquestiontextmainstem"/>
      </w:pPr>
      <w:r w:rsidRPr="00AD582B">
        <w:rPr>
          <w:position w:val="-24"/>
        </w:rPr>
        <w:object w:dxaOrig="2960" w:dyaOrig="620" w14:anchorId="58476847">
          <v:shape id="_x0000_i1032" type="#_x0000_t75" style="width:147.2pt;height:31.15pt" o:ole="" fillcolor="window">
            <v:imagedata r:id="rId22" o:title=""/>
          </v:shape>
          <o:OLEObject Type="Embed" ProgID="Equation.3" ShapeID="_x0000_i1032" DrawAspect="Content" ObjectID="_1540563914" r:id="rId23"/>
        </w:object>
      </w:r>
    </w:p>
    <w:p w14:paraId="5B0934B9" w14:textId="613F07FE" w:rsidR="006E23AF" w:rsidRPr="00372314" w:rsidRDefault="006E23AF" w:rsidP="006E23AF">
      <w:pPr>
        <w:pStyle w:val="Pquestionheadingmc"/>
      </w:pPr>
      <w:r>
        <w:t>Question 11</w:t>
      </w:r>
      <w:r w:rsidR="007F6A89">
        <w:tab/>
        <w:t>[2.8]</w:t>
      </w:r>
    </w:p>
    <w:p w14:paraId="0B387BD9" w14:textId="7736CBB3" w:rsidR="006E23AF" w:rsidRPr="00612951" w:rsidRDefault="006E23AF" w:rsidP="006E23AF">
      <w:pPr>
        <w:pStyle w:val="Pquestiontextmcqoptions"/>
      </w:pPr>
      <w:r>
        <w:rPr>
          <w:rStyle w:val="Cquestionpartlabelbold"/>
        </w:rPr>
        <w:t>B</w:t>
      </w:r>
      <w:r w:rsidRPr="00272F56">
        <w:tab/>
      </w:r>
    </w:p>
    <w:p w14:paraId="10F3DC39" w14:textId="4108130B" w:rsidR="006E23AF" w:rsidRDefault="00C34CAE" w:rsidP="006E23AF">
      <w:pPr>
        <w:pStyle w:val="Pquestiontextmainstem"/>
      </w:pPr>
      <w:r w:rsidRPr="00AD582B">
        <w:rPr>
          <w:position w:val="-42"/>
        </w:rPr>
        <w:object w:dxaOrig="2540" w:dyaOrig="960" w14:anchorId="6EAEBFFC">
          <v:shape id="_x0000_i1033" type="#_x0000_t75" style="width:126.8pt;height:48.35pt" o:ole="" fillcolor="window">
            <v:imagedata r:id="rId24" o:title=""/>
          </v:shape>
          <o:OLEObject Type="Embed" ProgID="Equation.DSMT4" ShapeID="_x0000_i1033" DrawAspect="Content" ObjectID="_1540563915" r:id="rId25"/>
        </w:object>
      </w:r>
    </w:p>
    <w:p w14:paraId="76542682" w14:textId="177A7A61" w:rsidR="006E23AF" w:rsidRPr="00372314" w:rsidRDefault="006E23AF" w:rsidP="006E23AF">
      <w:pPr>
        <w:pStyle w:val="Pquestionheadingmc"/>
      </w:pPr>
      <w:r>
        <w:t>Question 12</w:t>
      </w:r>
      <w:r w:rsidR="007F6A89">
        <w:tab/>
        <w:t>[2.9]</w:t>
      </w:r>
    </w:p>
    <w:p w14:paraId="15564516" w14:textId="093797FE" w:rsidR="006E23AF" w:rsidRPr="00612951" w:rsidRDefault="006E23AF" w:rsidP="006E23AF">
      <w:pPr>
        <w:pStyle w:val="Pquestiontextmcqoptions"/>
      </w:pPr>
      <w:r>
        <w:rPr>
          <w:rStyle w:val="Cquestionpartlabelbold"/>
        </w:rPr>
        <w:t>B</w:t>
      </w:r>
      <w:r w:rsidRPr="00272F56">
        <w:tab/>
      </w:r>
    </w:p>
    <w:p w14:paraId="4341705A" w14:textId="77777777" w:rsidR="005B4C83" w:rsidRDefault="005B4C83" w:rsidP="005B4C83">
      <w:pPr>
        <w:pStyle w:val="Pquestiontextmainstem"/>
      </w:pPr>
      <w:r w:rsidRPr="00AD582B">
        <w:t>$1500 × 1.2 = $1800</w:t>
      </w:r>
    </w:p>
    <w:p w14:paraId="28F6314F" w14:textId="4E47CEF7" w:rsidR="00502A7B" w:rsidRDefault="006E23AF" w:rsidP="00502A7B">
      <w:pPr>
        <w:pStyle w:val="Psectionresults"/>
      </w:pPr>
      <w:r>
        <w:t>Multiple-choice total marks:  12</w:t>
      </w:r>
    </w:p>
    <w:p w14:paraId="53CE1CED" w14:textId="77777777" w:rsidR="00387661" w:rsidRDefault="00387661" w:rsidP="00502A7B">
      <w:pPr>
        <w:pStyle w:val="Psectionresults"/>
      </w:pPr>
    </w:p>
    <w:p w14:paraId="07CE6CAF" w14:textId="77777777" w:rsidR="00502A7B" w:rsidRDefault="00502A7B" w:rsidP="00502A7B">
      <w:pPr>
        <w:pStyle w:val="Psectionheading"/>
      </w:pPr>
      <w:r>
        <w:t>Short answer section</w:t>
      </w:r>
    </w:p>
    <w:p w14:paraId="59919F82" w14:textId="77777777" w:rsidR="00E8096B" w:rsidRDefault="00E8096B" w:rsidP="00E8096B">
      <w:pPr>
        <w:pStyle w:val="Pquestionheadingsx"/>
      </w:pPr>
      <w:r>
        <w:t>Question 13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1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410"/>
        <w:gridCol w:w="5336"/>
      </w:tblGrid>
      <w:tr w:rsidR="007E1751" w14:paraId="16363E84" w14:textId="77777777" w:rsidTr="00125135"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F0B5F92" w14:textId="718BA33F" w:rsidR="00DB6516" w:rsidRDefault="00DB6516" w:rsidP="00DB6516">
            <w:pPr>
              <w:pStyle w:val="Pquestiontextpartsa"/>
              <w:rPr>
                <w:rStyle w:val="Cquestionpartlabelbold"/>
              </w:rPr>
            </w:pPr>
            <w:r w:rsidRPr="00AA6FE0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="000B0B7E" w:rsidRPr="000B0B7E">
              <w:rPr>
                <w:position w:val="-24"/>
              </w:rPr>
              <w:object w:dxaOrig="2260" w:dyaOrig="620" w14:anchorId="7B0824B7">
                <v:shape id="_x0000_i1034" type="#_x0000_t75" style="width:112.85pt;height:31.15pt" o:ole="" fillcolor="window">
                  <v:imagedata r:id="rId26" o:title=""/>
                </v:shape>
                <o:OLEObject Type="Embed" ProgID="Equation.DSMT4" ShapeID="_x0000_i1034" DrawAspect="Content" ObjectID="_1540563916" r:id="rId27"/>
              </w:object>
            </w:r>
            <w:r>
              <w:tab/>
            </w:r>
          </w:p>
        </w:tc>
        <w:tc>
          <w:tcPr>
            <w:tcW w:w="5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004FC35" w14:textId="5125505F" w:rsidR="00DB6516" w:rsidRPr="008574DC" w:rsidRDefault="00DB6516" w:rsidP="00125135">
            <w:pPr>
              <w:pStyle w:val="Pquestiontextpartsa"/>
              <w:spacing w:before="120"/>
            </w:pPr>
            <w:r w:rsidRPr="00AA6FE0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AD582B">
              <w:t>6.035</w:t>
            </w:r>
            <w:r w:rsidR="00C34CAE">
              <w:t xml:space="preserve"> × 100%</w:t>
            </w:r>
            <w:r w:rsidRPr="00AD582B">
              <w:t xml:space="preserve"> = 603.5%</w:t>
            </w:r>
          </w:p>
          <w:p w14:paraId="225E497E" w14:textId="77777777" w:rsidR="00DB6516" w:rsidRDefault="00DB6516" w:rsidP="007E1751">
            <w:pPr>
              <w:pStyle w:val="Pquestiontextpartsa"/>
              <w:ind w:left="0" w:firstLine="0"/>
              <w:rPr>
                <w:rStyle w:val="Cquestionpartlabelbold"/>
              </w:rPr>
            </w:pPr>
          </w:p>
        </w:tc>
      </w:tr>
    </w:tbl>
    <w:p w14:paraId="42A11166" w14:textId="77777777" w:rsidR="00E8096B" w:rsidRDefault="00E8096B" w:rsidP="00E8096B">
      <w:pPr>
        <w:pStyle w:val="Pquestionheadingsx"/>
      </w:pPr>
      <w:r>
        <w:lastRenderedPageBreak/>
        <w:t>Question 14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2.2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410"/>
        <w:gridCol w:w="5336"/>
      </w:tblGrid>
      <w:tr w:rsidR="007E1751" w14:paraId="057ACEDA" w14:textId="77777777" w:rsidTr="00C34CAE"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8061925" w14:textId="21A56109" w:rsidR="00DB6516" w:rsidRDefault="00DB6516" w:rsidP="00DB6516">
            <w:pPr>
              <w:pStyle w:val="Pquestiontextpartsa"/>
              <w:rPr>
                <w:rStyle w:val="Cquestionpartlabelbold"/>
              </w:rPr>
            </w:pPr>
            <w:r w:rsidRPr="00AA6FE0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  <w:t xml:space="preserve">           </w:t>
            </w:r>
            <w:r w:rsidRPr="00AD582B">
              <w:t xml:space="preserve">Let </w:t>
            </w:r>
            <w:r w:rsidRPr="007E1751">
              <w:rPr>
                <w:rStyle w:val="Cmathsexpressions"/>
                <w:i/>
              </w:rPr>
              <w:t>x</w:t>
            </w:r>
            <w:r w:rsidRPr="00AD582B">
              <w:t xml:space="preserve"> </w:t>
            </w:r>
            <w:r>
              <w:t>=</w:t>
            </w:r>
            <w:r w:rsidRPr="00AD582B">
              <w:t xml:space="preserve"> </w:t>
            </w:r>
            <w:r w:rsidRPr="007E1751">
              <w:rPr>
                <w:position w:val="-6"/>
              </w:rPr>
              <w:object w:dxaOrig="499" w:dyaOrig="320" w14:anchorId="534721F3">
                <v:shape id="_x0000_i1035" type="#_x0000_t75" style="width:24.7pt;height:16.1pt" o:ole="" o:allowoverlap="f">
                  <v:imagedata r:id="rId28" o:title=""/>
                </v:shape>
                <o:OLEObject Type="Embed" ProgID="Equation.3" ShapeID="_x0000_i1035" DrawAspect="Content" ObjectID="_1540563917" r:id="rId29"/>
              </w:object>
            </w:r>
            <w:r>
              <w:br/>
              <w:t xml:space="preserve">                    =</w:t>
            </w:r>
            <w:r w:rsidRPr="00AD582B">
              <w:t xml:space="preserve"> 0.566</w:t>
            </w:r>
            <w:r>
              <w:t> </w:t>
            </w:r>
            <w:r w:rsidRPr="00AD582B">
              <w:t>666</w:t>
            </w:r>
            <w:r>
              <w:t> </w:t>
            </w:r>
            <w:r w:rsidRPr="00AD582B">
              <w:t>6…</w:t>
            </w:r>
            <w:r>
              <w:br/>
              <w:t xml:space="preserve">          </w:t>
            </w:r>
            <w:r w:rsidRPr="00AD582B">
              <w:t>100</w:t>
            </w:r>
            <w:r w:rsidRPr="007E1751">
              <w:rPr>
                <w:rStyle w:val="Cmathsexpressions"/>
                <w:i/>
              </w:rPr>
              <w:t>x</w:t>
            </w:r>
            <w:r w:rsidRPr="00AD582B">
              <w:t xml:space="preserve"> </w:t>
            </w:r>
            <w:r>
              <w:t>=</w:t>
            </w:r>
            <w:r w:rsidRPr="00AD582B">
              <w:t xml:space="preserve"> 56.666</w:t>
            </w:r>
            <w:r>
              <w:t> </w:t>
            </w:r>
            <w:r w:rsidRPr="00AD582B">
              <w:t>666…</w:t>
            </w:r>
            <w:r>
              <w:br/>
              <w:t xml:space="preserve">            </w:t>
            </w:r>
            <w:r w:rsidRPr="00AD582B">
              <w:t>10</w:t>
            </w:r>
            <w:r w:rsidRPr="007E1751">
              <w:rPr>
                <w:rStyle w:val="Cmathsexpressions"/>
                <w:i/>
              </w:rPr>
              <w:t>x</w:t>
            </w:r>
            <w:r>
              <w:t xml:space="preserve"> =</w:t>
            </w:r>
            <w:r w:rsidRPr="00AD582B">
              <w:t xml:space="preserve"> 5.666</w:t>
            </w:r>
            <w:r>
              <w:t> </w:t>
            </w:r>
            <w:r w:rsidRPr="00AD582B">
              <w:t>666…</w:t>
            </w:r>
            <w:r>
              <w:br/>
            </w:r>
            <w:r w:rsidRPr="00AD582B">
              <w:t>100</w:t>
            </w:r>
            <w:r w:rsidRPr="007E1751">
              <w:rPr>
                <w:rStyle w:val="Cmathsexpressions"/>
                <w:i/>
              </w:rPr>
              <w:t>x</w:t>
            </w:r>
            <w:r w:rsidRPr="00AD582B">
              <w:t xml:space="preserve"> – 10</w:t>
            </w:r>
            <w:r w:rsidRPr="007E1751">
              <w:rPr>
                <w:rStyle w:val="Cmathsexpressions"/>
                <w:i/>
              </w:rPr>
              <w:t>x</w:t>
            </w:r>
            <w:r w:rsidRPr="00AD582B">
              <w:t xml:space="preserve"> = 56.666… – 5.666…</w:t>
            </w:r>
            <w:r>
              <w:br/>
              <w:t xml:space="preserve">            </w:t>
            </w:r>
            <w:r w:rsidRPr="00AD582B">
              <w:t xml:space="preserve"> 90</w:t>
            </w:r>
            <w:r w:rsidRPr="007E1751">
              <w:rPr>
                <w:rStyle w:val="Cmathsexpressions"/>
                <w:i/>
              </w:rPr>
              <w:t>x</w:t>
            </w:r>
            <w:r w:rsidRPr="00AD582B">
              <w:t xml:space="preserve"> = 51</w:t>
            </w:r>
            <w:r>
              <w:br/>
              <w:t xml:space="preserve">                 </w:t>
            </w:r>
            <w:r w:rsidRPr="007E1751">
              <w:rPr>
                <w:rStyle w:val="Cmathsexpressions"/>
                <w:i/>
              </w:rPr>
              <w:t>x</w:t>
            </w:r>
            <w:r w:rsidRPr="00AD582B">
              <w:t xml:space="preserve"> = </w:t>
            </w:r>
            <w:r w:rsidRPr="007E1751">
              <w:rPr>
                <w:position w:val="-24"/>
              </w:rPr>
              <w:object w:dxaOrig="340" w:dyaOrig="620" w14:anchorId="6AEE4FCD">
                <v:shape id="_x0000_i1036" type="#_x0000_t75" style="width:17.2pt;height:31.15pt" o:ole="" fillcolor="window">
                  <v:imagedata r:id="rId30" o:title=""/>
                </v:shape>
                <o:OLEObject Type="Embed" ProgID="Equation.3" ShapeID="_x0000_i1036" DrawAspect="Content" ObjectID="_1540563918" r:id="rId31"/>
              </w:object>
            </w:r>
          </w:p>
        </w:tc>
        <w:tc>
          <w:tcPr>
            <w:tcW w:w="5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CFF9EC5" w14:textId="1F891B30" w:rsidR="00DB6516" w:rsidRPr="00C34CAE" w:rsidRDefault="00DB6516" w:rsidP="00C34CAE">
            <w:pPr>
              <w:pStyle w:val="Pquestiontextpartsa"/>
              <w:rPr>
                <w:rStyle w:val="Cquestionpartlabelbold"/>
                <w:b w:val="0"/>
              </w:rPr>
            </w:pPr>
            <w:r w:rsidRPr="00AA6FE0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  <w:t xml:space="preserve">            </w:t>
            </w:r>
            <w:r w:rsidRPr="00AD582B">
              <w:t xml:space="preserve">Let </w:t>
            </w:r>
            <w:r w:rsidRPr="007E1751">
              <w:rPr>
                <w:rStyle w:val="Cmathsexpressions"/>
                <w:i/>
              </w:rPr>
              <w:t>x</w:t>
            </w:r>
            <w:r w:rsidRPr="00AD582B">
              <w:t xml:space="preserve"> </w:t>
            </w:r>
            <w:r>
              <w:t xml:space="preserve"> =</w:t>
            </w:r>
            <w:r w:rsidRPr="00AD582B">
              <w:t xml:space="preserve"> 0.232</w:t>
            </w:r>
            <w:r>
              <w:t> </w:t>
            </w:r>
            <w:r w:rsidRPr="00AD582B">
              <w:t>323…</w:t>
            </w:r>
            <w:r>
              <w:br/>
              <w:t xml:space="preserve">      </w:t>
            </w:r>
            <w:r w:rsidRPr="00AA6FE0">
              <w:t xml:space="preserve">     </w:t>
            </w:r>
            <w:r>
              <w:t xml:space="preserve">  </w:t>
            </w:r>
            <w:r w:rsidRPr="00AD582B">
              <w:t>100</w:t>
            </w:r>
            <w:r w:rsidRPr="007E1751">
              <w:rPr>
                <w:rStyle w:val="Cmathsexpressions"/>
                <w:i/>
              </w:rPr>
              <w:t xml:space="preserve">x </w:t>
            </w:r>
            <w:r w:rsidRPr="00AD582B">
              <w:t>= 23.2323…</w:t>
            </w:r>
            <w:r>
              <w:br/>
            </w:r>
            <w:r w:rsidRPr="00AD582B">
              <w:t xml:space="preserve">     </w:t>
            </w:r>
            <w:r>
              <w:t xml:space="preserve">   </w:t>
            </w:r>
            <w:r w:rsidRPr="00AD582B">
              <w:t>100</w:t>
            </w:r>
            <w:r w:rsidRPr="007E1751">
              <w:rPr>
                <w:rStyle w:val="Cmathsexpressions"/>
                <w:i/>
              </w:rPr>
              <w:t>x</w:t>
            </w:r>
            <w:r w:rsidRPr="00AD582B">
              <w:t xml:space="preserve"> – </w:t>
            </w:r>
            <w:r w:rsidRPr="007E1751">
              <w:rPr>
                <w:rStyle w:val="Cmathsexpressions"/>
                <w:i/>
              </w:rPr>
              <w:t>x</w:t>
            </w:r>
            <w:r w:rsidRPr="00AD582B">
              <w:t xml:space="preserve"> = 23.2323… – 0.232</w:t>
            </w:r>
            <w:r>
              <w:t> </w:t>
            </w:r>
            <w:r w:rsidRPr="00AD582B">
              <w:t xml:space="preserve">323… </w:t>
            </w:r>
            <w:r>
              <w:br/>
              <w:t xml:space="preserve">               </w:t>
            </w:r>
            <w:r w:rsidRPr="00AD582B">
              <w:t xml:space="preserve"> 99</w:t>
            </w:r>
            <w:r w:rsidRPr="007E1751">
              <w:rPr>
                <w:rStyle w:val="Cmathsexpressions"/>
                <w:i/>
              </w:rPr>
              <w:t xml:space="preserve">x </w:t>
            </w:r>
            <w:r w:rsidRPr="00AD582B">
              <w:t xml:space="preserve">= 23 </w:t>
            </w:r>
            <w:r>
              <w:br/>
              <w:t xml:space="preserve">      </w:t>
            </w:r>
            <w:r w:rsidRPr="00AD582B">
              <w:t xml:space="preserve">    </w:t>
            </w:r>
            <w:r>
              <w:t xml:space="preserve">         </w:t>
            </w:r>
            <w:r w:rsidRPr="007E1751">
              <w:rPr>
                <w:position w:val="-24"/>
              </w:rPr>
              <w:object w:dxaOrig="720" w:dyaOrig="620" w14:anchorId="0BCA1614">
                <v:shape id="_x0000_i1037" type="#_x0000_t75" style="width:36.55pt;height:31.15pt" o:ole="" fillcolor="window">
                  <v:imagedata r:id="rId32" o:title=""/>
                </v:shape>
                <o:OLEObject Type="Embed" ProgID="Equation.3" ShapeID="_x0000_i1037" DrawAspect="Content" ObjectID="_1540563919" r:id="rId33"/>
              </w:object>
            </w:r>
          </w:p>
        </w:tc>
      </w:tr>
    </w:tbl>
    <w:p w14:paraId="3825415C" w14:textId="50961BC0" w:rsidR="00E8096B" w:rsidRDefault="00E8096B" w:rsidP="00387661">
      <w:pPr>
        <w:pStyle w:val="Pquestionheadingsx"/>
      </w:pPr>
      <w:r>
        <w:t>Question 15</w:t>
      </w:r>
      <w:r>
        <w:tab/>
      </w:r>
      <w:r w:rsidRPr="00AA6FE0">
        <w:rPr>
          <w:rStyle w:val="Cmarkslabel"/>
        </w:rPr>
        <w:t>6 marks</w:t>
      </w:r>
      <w:r>
        <w:tab/>
        <w:t>[2.2]</w:t>
      </w:r>
    </w:p>
    <w:p w14:paraId="005B6D92" w14:textId="7C479D20" w:rsidR="00387661" w:rsidRDefault="00AA6FE0" w:rsidP="007F6A89">
      <w:pPr>
        <w:pStyle w:val="Pquestiontextpartsa"/>
      </w:pPr>
      <w:r w:rsidRPr="00AA6FE0">
        <w:rPr>
          <w:rStyle w:val="Cquestionpartlabelbold"/>
        </w:rPr>
        <w:t>(a)</w:t>
      </w:r>
      <w:r>
        <w:rPr>
          <w:rStyle w:val="Cquestionpartlabelbold"/>
        </w:rPr>
        <w:tab/>
      </w:r>
      <w:r w:rsidR="00387661" w:rsidRPr="00AD582B">
        <w:rPr>
          <w:position w:val="-24"/>
        </w:rPr>
        <w:object w:dxaOrig="320" w:dyaOrig="620" w14:anchorId="4FB32F93">
          <v:shape id="_x0000_i1038" type="#_x0000_t75" style="width:16.1pt;height:31.15pt" o:ole="" fillcolor="window">
            <v:imagedata r:id="rId34" o:title=""/>
          </v:shape>
          <o:OLEObject Type="Embed" ProgID="Equation.3" ShapeID="_x0000_i1038" DrawAspect="Content" ObjectID="_1540563920" r:id="rId35"/>
        </w:object>
      </w:r>
      <w:r w:rsidR="00387661" w:rsidRPr="00AD582B">
        <w:t>= 7 ÷ 13 = 0.538</w:t>
      </w:r>
      <w:r w:rsidR="003C39A5">
        <w:t> </w:t>
      </w:r>
      <w:r w:rsidR="00387661" w:rsidRPr="00AD582B">
        <w:t>461</w:t>
      </w:r>
      <w:r w:rsidR="003C39A5">
        <w:t> </w:t>
      </w:r>
      <w:r w:rsidR="00387661" w:rsidRPr="00AD582B">
        <w:t xml:space="preserve">538 …. = </w:t>
      </w:r>
      <w:r w:rsidR="003C39A5" w:rsidRPr="00AD582B">
        <w:rPr>
          <w:position w:val="-6"/>
        </w:rPr>
        <w:object w:dxaOrig="1040" w:dyaOrig="440" w14:anchorId="2834F30B">
          <v:shape id="_x0000_i1039" type="#_x0000_t75" style="width:51.6pt;height:21.5pt" o:ole="">
            <v:imagedata r:id="rId36" o:title=""/>
          </v:shape>
          <o:OLEObject Type="Embed" ProgID="Equation.DSMT4" ShapeID="_x0000_i1039" DrawAspect="Content" ObjectID="_1540563921" r:id="rId37"/>
        </w:object>
      </w:r>
      <w:r w:rsidR="00BF3581">
        <w:t>;</w:t>
      </w:r>
      <w:r w:rsidR="00387661" w:rsidRPr="00AD582B">
        <w:t xml:space="preserve"> this is a recurring decimal.</w:t>
      </w:r>
    </w:p>
    <w:p w14:paraId="4E873169" w14:textId="2BDCEFB2" w:rsidR="00387661" w:rsidRDefault="00AA6FE0" w:rsidP="007F6A89">
      <w:pPr>
        <w:pStyle w:val="Pquestiontextpartsa"/>
      </w:pPr>
      <w:r w:rsidRPr="00AA6FE0">
        <w:rPr>
          <w:rStyle w:val="Cquestionpartlabelbold"/>
        </w:rPr>
        <w:t>(b)</w:t>
      </w:r>
      <w:r>
        <w:rPr>
          <w:rStyle w:val="Cquestionpartlabelbold"/>
        </w:rPr>
        <w:tab/>
      </w:r>
      <w:r w:rsidR="00387661" w:rsidRPr="00AD582B">
        <w:rPr>
          <w:position w:val="-24"/>
        </w:rPr>
        <w:object w:dxaOrig="360" w:dyaOrig="620" w14:anchorId="125CC245">
          <v:shape id="_x0000_i1040" type="#_x0000_t75" style="width:18.25pt;height:31.15pt" o:ole="" fillcolor="window">
            <v:imagedata r:id="rId38" o:title=""/>
          </v:shape>
          <o:OLEObject Type="Embed" ProgID="Equation.3" ShapeID="_x0000_i1040" DrawAspect="Content" ObjectID="_1540563922" r:id="rId39"/>
        </w:object>
      </w:r>
      <w:r w:rsidR="00387661" w:rsidRPr="00AD582B">
        <w:t xml:space="preserve"> = 25 ÷ 2 = 12.5</w:t>
      </w:r>
      <w:r w:rsidR="00BF3581">
        <w:t>;</w:t>
      </w:r>
      <w:r w:rsidR="00387661" w:rsidRPr="00AD582B">
        <w:t xml:space="preserve"> this is a terminating decimal.</w:t>
      </w:r>
    </w:p>
    <w:p w14:paraId="070EF240" w14:textId="365DDE24" w:rsidR="00E8096B" w:rsidRPr="008574DC" w:rsidRDefault="00AA6FE0" w:rsidP="00C9057A">
      <w:pPr>
        <w:pStyle w:val="Pquestiontextpartsa"/>
      </w:pPr>
      <w:r w:rsidRPr="00AA6FE0">
        <w:rPr>
          <w:rStyle w:val="Cquestionpartlabelbold"/>
        </w:rPr>
        <w:t>(c)</w:t>
      </w:r>
      <w:r>
        <w:rPr>
          <w:rStyle w:val="Cquestionpartlabelbold"/>
        </w:rPr>
        <w:tab/>
      </w:r>
      <w:r w:rsidR="000B0B7E" w:rsidRPr="00AD582B">
        <w:rPr>
          <w:position w:val="-8"/>
        </w:rPr>
        <w:object w:dxaOrig="360" w:dyaOrig="360" w14:anchorId="0B95794E">
          <v:shape id="_x0000_i1041" type="#_x0000_t75" style="width:18.25pt;height:18.25pt" o:ole="">
            <v:imagedata r:id="rId40" o:title=""/>
          </v:shape>
          <o:OLEObject Type="Embed" ProgID="Equation.DSMT4" ShapeID="_x0000_i1041" DrawAspect="Content" ObjectID="_1540563923" r:id="rId41"/>
        </w:object>
      </w:r>
      <w:r w:rsidR="00387661" w:rsidRPr="00AD582B">
        <w:t xml:space="preserve"> = 2.236</w:t>
      </w:r>
      <w:r w:rsidR="003C39A5">
        <w:t> </w:t>
      </w:r>
      <w:r w:rsidR="00387661" w:rsidRPr="00AD582B">
        <w:t>067</w:t>
      </w:r>
      <w:r w:rsidR="003C39A5">
        <w:t> </w:t>
      </w:r>
      <w:r w:rsidR="00BF3581">
        <w:t>978 …;</w:t>
      </w:r>
      <w:r w:rsidR="00387661" w:rsidRPr="00AD582B">
        <w:t xml:space="preserve"> this is an irrational number</w:t>
      </w:r>
    </w:p>
    <w:p w14:paraId="08492EF5" w14:textId="77777777" w:rsidR="00E8096B" w:rsidRDefault="00E8096B" w:rsidP="00E8096B">
      <w:pPr>
        <w:pStyle w:val="Pquestionheadingsx"/>
      </w:pPr>
      <w:r>
        <w:t>Question 16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2.3]</w:t>
      </w:r>
    </w:p>
    <w:p w14:paraId="5287B50E" w14:textId="43C5482A" w:rsidR="00387661" w:rsidRDefault="00AA6FE0" w:rsidP="007F6A89">
      <w:pPr>
        <w:pStyle w:val="Pquestiontextpartsa"/>
      </w:pPr>
      <w:r w:rsidRPr="00AA6FE0">
        <w:rPr>
          <w:rStyle w:val="Cquestionpartlabelbold"/>
        </w:rPr>
        <w:t>(a)</w:t>
      </w:r>
      <w:r>
        <w:rPr>
          <w:rStyle w:val="Cquestionpartlabelbold"/>
        </w:rPr>
        <w:tab/>
      </w:r>
      <w:r w:rsidR="000B0B7E" w:rsidRPr="000B0B7E">
        <w:rPr>
          <w:position w:val="-24"/>
        </w:rPr>
        <w:object w:dxaOrig="460" w:dyaOrig="620" w14:anchorId="7F9AF82E">
          <v:shape id="_x0000_i1042" type="#_x0000_t75" style="width:22.55pt;height:31.15pt" o:ole="" fillcolor="window">
            <v:imagedata r:id="rId42" o:title=""/>
          </v:shape>
          <o:OLEObject Type="Embed" ProgID="Equation.DSMT4" ShapeID="_x0000_i1042" DrawAspect="Content" ObjectID="_1540563924" r:id="rId43"/>
        </w:object>
      </w:r>
      <w:r w:rsidR="00387661" w:rsidRPr="00AD582B">
        <w:t xml:space="preserve">, </w:t>
      </w:r>
      <w:r w:rsidR="000B0B7E" w:rsidRPr="000B0B7E">
        <w:rPr>
          <w:position w:val="-24"/>
        </w:rPr>
        <w:object w:dxaOrig="440" w:dyaOrig="620" w14:anchorId="772FEA7A">
          <v:shape id="_x0000_i1043" type="#_x0000_t75" style="width:21.5pt;height:31.15pt" o:ole="" fillcolor="window">
            <v:imagedata r:id="rId44" o:title=""/>
          </v:shape>
          <o:OLEObject Type="Embed" ProgID="Equation.DSMT4" ShapeID="_x0000_i1043" DrawAspect="Content" ObjectID="_1540563925" r:id="rId45"/>
        </w:object>
      </w:r>
      <w:r w:rsidR="00387661" w:rsidRPr="00AD582B">
        <w:t xml:space="preserve">, </w:t>
      </w:r>
      <w:r w:rsidR="000B0B7E" w:rsidRPr="000B0B7E">
        <w:rPr>
          <w:position w:val="-24"/>
        </w:rPr>
        <w:object w:dxaOrig="340" w:dyaOrig="620" w14:anchorId="04434E93">
          <v:shape id="_x0000_i1044" type="#_x0000_t75" style="width:17.2pt;height:31.15pt" o:ole="" fillcolor="window">
            <v:imagedata r:id="rId46" o:title=""/>
          </v:shape>
          <o:OLEObject Type="Embed" ProgID="Equation.DSMT4" ShapeID="_x0000_i1044" DrawAspect="Content" ObjectID="_1540563926" r:id="rId47"/>
        </w:object>
      </w:r>
      <w:r w:rsidR="00387661" w:rsidRPr="00AD582B">
        <w:t xml:space="preserve">, </w:t>
      </w:r>
      <w:r w:rsidR="000B0B7E" w:rsidRPr="000B0B7E">
        <w:rPr>
          <w:position w:val="-24"/>
        </w:rPr>
        <w:object w:dxaOrig="320" w:dyaOrig="620" w14:anchorId="252A0172">
          <v:shape id="_x0000_i1045" type="#_x0000_t75" style="width:16.1pt;height:31.15pt" o:ole="" fillcolor="window">
            <v:imagedata r:id="rId48" o:title=""/>
          </v:shape>
          <o:OLEObject Type="Embed" ProgID="Equation.DSMT4" ShapeID="_x0000_i1045" DrawAspect="Content" ObjectID="_1540563927" r:id="rId49"/>
        </w:object>
      </w:r>
      <w:r w:rsidR="00387661" w:rsidRPr="00AD582B">
        <w:t xml:space="preserve">, </w:t>
      </w:r>
      <w:r w:rsidR="000B0B7E" w:rsidRPr="000B0B7E">
        <w:rPr>
          <w:position w:val="-24"/>
        </w:rPr>
        <w:object w:dxaOrig="380" w:dyaOrig="620" w14:anchorId="5786340D">
          <v:shape id="_x0000_i1046" type="#_x0000_t75" style="width:18.25pt;height:31.15pt" o:ole="" fillcolor="window">
            <v:imagedata r:id="rId50" o:title=""/>
          </v:shape>
          <o:OLEObject Type="Embed" ProgID="Equation.DSMT4" ShapeID="_x0000_i1046" DrawAspect="Content" ObjectID="_1540563928" r:id="rId51"/>
        </w:object>
      </w:r>
      <w:r w:rsidR="00387661" w:rsidRPr="00AD582B">
        <w:t xml:space="preserve"> </w:t>
      </w:r>
    </w:p>
    <w:p w14:paraId="3B39CE3A" w14:textId="5E6AD46A" w:rsidR="00387661" w:rsidRDefault="00AA6FE0" w:rsidP="007F6A89">
      <w:pPr>
        <w:pStyle w:val="Pquestiontextpartsa"/>
      </w:pPr>
      <w:r w:rsidRPr="00AA6FE0">
        <w:rPr>
          <w:rStyle w:val="Cquestionpartlabelbold"/>
        </w:rPr>
        <w:t>(b)</w:t>
      </w:r>
      <w:r>
        <w:rPr>
          <w:rStyle w:val="Cquestionpartlabelbold"/>
        </w:rPr>
        <w:tab/>
      </w:r>
      <w:r w:rsidR="00387661" w:rsidRPr="00AD582B">
        <w:t>-8.9, -3.6, -2.5, -1.2, -0.5</w:t>
      </w:r>
    </w:p>
    <w:p w14:paraId="7A9B19E2" w14:textId="77777777" w:rsidR="00E8096B" w:rsidRDefault="00E8096B" w:rsidP="00E8096B">
      <w:pPr>
        <w:pStyle w:val="Pquestionheadingsx"/>
      </w:pPr>
      <w:r>
        <w:t>Question 17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2.3]</w:t>
      </w:r>
    </w:p>
    <w:p w14:paraId="3EFF5F56" w14:textId="65602BD9" w:rsidR="00387661" w:rsidRPr="00AD582B" w:rsidRDefault="00AA6FE0" w:rsidP="007F6A89">
      <w:pPr>
        <w:pStyle w:val="Pquestiontextpartsa"/>
      </w:pPr>
      <w:r w:rsidRPr="00AA6FE0">
        <w:rPr>
          <w:rStyle w:val="Cquestionpartlabelbold"/>
        </w:rPr>
        <w:t>(a)</w:t>
      </w:r>
      <w:r>
        <w:rPr>
          <w:rStyle w:val="Cquestionpartlabelbold"/>
        </w:rPr>
        <w:tab/>
      </w:r>
      <w:r>
        <w:rPr>
          <w:rStyle w:val="Cquestionpartlabelbold"/>
        </w:rPr>
        <w:br/>
      </w:r>
      <w:r w:rsidR="00387661" w:rsidRPr="00AD582B">
        <w:object w:dxaOrig="1520" w:dyaOrig="1939" w14:anchorId="75F7A0B5">
          <v:shape id="_x0000_i1047" type="#_x0000_t75" style="width:76.3pt;height:96.7pt" o:ole="" fillcolor="window">
            <v:imagedata r:id="rId52" o:title=""/>
          </v:shape>
          <o:OLEObject Type="Embed" ProgID="Equation.3" ShapeID="_x0000_i1047" DrawAspect="Content" ObjectID="_1540563929" r:id="rId53"/>
        </w:object>
      </w:r>
    </w:p>
    <w:p w14:paraId="65F93A9C" w14:textId="357F1FB1" w:rsidR="00387661" w:rsidRPr="00AD582B" w:rsidRDefault="00AA6FE0" w:rsidP="007F6A89">
      <w:pPr>
        <w:pStyle w:val="Pquestiontextpartsa"/>
      </w:pPr>
      <w:r w:rsidRPr="00AA6FE0">
        <w:rPr>
          <w:rStyle w:val="Cquestionpartlabelbold"/>
        </w:rPr>
        <w:t>(b)</w:t>
      </w:r>
      <w:r>
        <w:rPr>
          <w:rStyle w:val="Cquestionpartlabelbold"/>
        </w:rPr>
        <w:tab/>
      </w:r>
      <w:r>
        <w:rPr>
          <w:rStyle w:val="Cquestionpartlabelbold"/>
        </w:rPr>
        <w:br/>
      </w:r>
      <w:r w:rsidR="00387661" w:rsidRPr="00AD582B">
        <w:rPr>
          <w:position w:val="-58"/>
        </w:rPr>
        <w:object w:dxaOrig="1900" w:dyaOrig="1280" w14:anchorId="37DD4726">
          <v:shape id="_x0000_i1048" type="#_x0000_t75" style="width:95.65pt;height:63.4pt" o:ole="" fillcolor="window">
            <v:imagedata r:id="rId54" o:title=""/>
          </v:shape>
          <o:OLEObject Type="Embed" ProgID="Equation.3" ShapeID="_x0000_i1048" DrawAspect="Content" ObjectID="_1540563930" r:id="rId55"/>
        </w:object>
      </w:r>
    </w:p>
    <w:p w14:paraId="4A3735D6" w14:textId="68EF8671" w:rsidR="00E8096B" w:rsidRPr="008574DC" w:rsidRDefault="00AA6FE0" w:rsidP="00C9057A">
      <w:pPr>
        <w:pStyle w:val="Pquestiontextpartsa"/>
      </w:pPr>
      <w:r w:rsidRPr="00AA6FE0">
        <w:rPr>
          <w:rStyle w:val="Cquestionpartlabelbold"/>
        </w:rPr>
        <w:t>(c)</w:t>
      </w:r>
      <w:r>
        <w:rPr>
          <w:rStyle w:val="Cquestionpartlabelbold"/>
        </w:rPr>
        <w:tab/>
      </w:r>
      <w:r w:rsidR="00387661" w:rsidRPr="00AD582B">
        <w:t>-2.142 – 5.2 = -7.342</w:t>
      </w:r>
    </w:p>
    <w:p w14:paraId="41546B8D" w14:textId="77777777" w:rsidR="00E8096B" w:rsidRDefault="00E8096B" w:rsidP="00E8096B">
      <w:pPr>
        <w:pStyle w:val="Pquestionheadingsx"/>
      </w:pPr>
      <w:r>
        <w:t>Question 18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5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30"/>
        <w:gridCol w:w="6416"/>
      </w:tblGrid>
      <w:tr w:rsidR="007E1751" w14:paraId="1BB0E33C" w14:textId="77777777" w:rsidTr="00C34CAE">
        <w:tc>
          <w:tcPr>
            <w:tcW w:w="33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144D2BD" w14:textId="030EE02F" w:rsidR="00DB6516" w:rsidRDefault="00DB6516" w:rsidP="00DB6516">
            <w:pPr>
              <w:pStyle w:val="Pquestiontextpartsa"/>
              <w:rPr>
                <w:rStyle w:val="Cquestionpartlabelbold"/>
              </w:rPr>
            </w:pPr>
            <w:r w:rsidRPr="00AA6FE0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AD582B">
              <w:t>9.06 × 100</w:t>
            </w:r>
            <w:r w:rsidR="000B0B7E">
              <w:t>%</w:t>
            </w:r>
            <w:r w:rsidRPr="00AD582B">
              <w:t xml:space="preserve"> = 906%</w:t>
            </w:r>
          </w:p>
        </w:tc>
        <w:tc>
          <w:tcPr>
            <w:tcW w:w="64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8554E7D" w14:textId="6CBB16E8" w:rsidR="00DB6516" w:rsidRDefault="00DB6516" w:rsidP="00DB6516">
            <w:pPr>
              <w:pStyle w:val="Pquestiontextpartsa"/>
              <w:rPr>
                <w:rStyle w:val="Cquestionpartlabelbold"/>
              </w:rPr>
            </w:pPr>
            <w:r w:rsidRPr="00AA6FE0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AD582B">
              <w:t>0.007 × 100</w:t>
            </w:r>
            <w:r w:rsidR="000B0B7E">
              <w:t>%</w:t>
            </w:r>
            <w:r w:rsidRPr="00AD582B">
              <w:t xml:space="preserve"> = 0.7%</w:t>
            </w:r>
          </w:p>
        </w:tc>
      </w:tr>
    </w:tbl>
    <w:p w14:paraId="5EAED291" w14:textId="77777777" w:rsidR="00E8096B" w:rsidRDefault="00E8096B" w:rsidP="00E8096B">
      <w:pPr>
        <w:pStyle w:val="Pquestionheadingsx"/>
      </w:pPr>
      <w:r>
        <w:t>Question 19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6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30"/>
        <w:gridCol w:w="6416"/>
      </w:tblGrid>
      <w:tr w:rsidR="007E1751" w14:paraId="34D7F44F" w14:textId="77777777" w:rsidTr="00C34CAE">
        <w:tc>
          <w:tcPr>
            <w:tcW w:w="33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2DA36EA" w14:textId="63255378" w:rsidR="00DB6516" w:rsidRDefault="00DB6516" w:rsidP="00DB6516">
            <w:pPr>
              <w:pStyle w:val="Pquestiontextpartsa"/>
              <w:rPr>
                <w:rStyle w:val="Cquestionpartlabelbold"/>
              </w:rPr>
            </w:pPr>
            <w:r w:rsidRPr="00AA6FE0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AD582B">
              <w:t xml:space="preserve">23% = 23 ÷ 100 </w:t>
            </w:r>
            <w:r>
              <w:br/>
              <w:t xml:space="preserve">         =</w:t>
            </w:r>
            <w:r w:rsidRPr="00AD582B">
              <w:t xml:space="preserve"> 0.23</w:t>
            </w:r>
          </w:p>
        </w:tc>
        <w:tc>
          <w:tcPr>
            <w:tcW w:w="64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87969AE" w14:textId="2A00099F" w:rsidR="00DB6516" w:rsidRDefault="00DB6516" w:rsidP="00DB6516">
            <w:pPr>
              <w:pStyle w:val="Pquestiontextpartsa"/>
              <w:rPr>
                <w:rStyle w:val="Cquestionpartlabelbold"/>
              </w:rPr>
            </w:pPr>
            <w:r w:rsidRPr="00AA6FE0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AD582B">
              <w:t xml:space="preserve">62.4% = 62.4 ÷ 100 </w:t>
            </w:r>
            <w:r>
              <w:br/>
            </w:r>
            <w:r w:rsidRPr="00AD582B">
              <w:t xml:space="preserve"> </w:t>
            </w:r>
            <w:r>
              <w:t xml:space="preserve">           </w:t>
            </w:r>
            <w:r w:rsidRPr="00AD582B">
              <w:t>= 0.624</w:t>
            </w:r>
          </w:p>
        </w:tc>
      </w:tr>
    </w:tbl>
    <w:p w14:paraId="73D0F66A" w14:textId="77777777" w:rsidR="00E8096B" w:rsidRDefault="00E8096B" w:rsidP="00E8096B">
      <w:pPr>
        <w:pStyle w:val="Pquestionheadingsx"/>
      </w:pPr>
      <w:r>
        <w:lastRenderedPageBreak/>
        <w:t>Question 20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6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30"/>
        <w:gridCol w:w="6416"/>
      </w:tblGrid>
      <w:tr w:rsidR="007E1751" w14:paraId="457A2B4D" w14:textId="77777777" w:rsidTr="000B0B7E">
        <w:tc>
          <w:tcPr>
            <w:tcW w:w="33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D580575" w14:textId="22F1A01A" w:rsidR="00DB6516" w:rsidRPr="000B0B7E" w:rsidRDefault="00DB6516" w:rsidP="000B0B7E">
            <w:pPr>
              <w:pStyle w:val="Pquestiontextpartsa"/>
              <w:rPr>
                <w:rStyle w:val="Cquestionpartlabelbold"/>
                <w:b w:val="0"/>
              </w:rPr>
            </w:pPr>
            <w:r w:rsidRPr="00AA6FE0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a</w:t>
            </w:r>
            <w:r w:rsidRPr="00AA6FE0">
              <w:rPr>
                <w:rStyle w:val="Cquestionpartlabelbold"/>
              </w:rPr>
              <w:t>)</w:t>
            </w:r>
            <w:r>
              <w:rPr>
                <w:rStyle w:val="Cquestionpartlabelbold"/>
              </w:rPr>
              <w:tab/>
            </w:r>
            <w:r>
              <w:rPr>
                <w:rStyle w:val="Cquestionpartlabelbold"/>
              </w:rPr>
              <w:br/>
            </w:r>
            <w:r w:rsidR="000B0B7E" w:rsidRPr="000B0B7E">
              <w:rPr>
                <w:position w:val="-88"/>
              </w:rPr>
              <w:object w:dxaOrig="1400" w:dyaOrig="1920" w14:anchorId="457C5B36">
                <v:shape id="_x0000_i1049" type="#_x0000_t75" style="width:70.95pt;height:95.65pt" o:ole="" fillcolor="window">
                  <v:imagedata r:id="rId56" o:title=""/>
                </v:shape>
                <o:OLEObject Type="Embed" ProgID="Equation.DSMT4" ShapeID="_x0000_i1049" DrawAspect="Content" ObjectID="_1540563931" r:id="rId57"/>
              </w:object>
            </w:r>
          </w:p>
        </w:tc>
        <w:tc>
          <w:tcPr>
            <w:tcW w:w="64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4D61F44" w14:textId="2A97BDB8" w:rsidR="00DB6516" w:rsidRPr="000B0B7E" w:rsidRDefault="00DB6516" w:rsidP="000B0B7E">
            <w:pPr>
              <w:pStyle w:val="Pquestiontextpartsa"/>
              <w:rPr>
                <w:rStyle w:val="Cquestionpartlabelbold"/>
                <w:b w:val="0"/>
              </w:rPr>
            </w:pPr>
            <w:r w:rsidRPr="00AA6FE0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>
              <w:rPr>
                <w:rStyle w:val="Cquestionpartlabelbold"/>
              </w:rPr>
              <w:br/>
            </w:r>
            <w:r w:rsidR="000B0B7E" w:rsidRPr="000B0B7E">
              <w:rPr>
                <w:position w:val="-88"/>
              </w:rPr>
              <w:object w:dxaOrig="1400" w:dyaOrig="1920" w14:anchorId="1733507F">
                <v:shape id="_x0000_i1050" type="#_x0000_t75" style="width:70.95pt;height:95.65pt" o:ole="" fillcolor="window">
                  <v:imagedata r:id="rId58" o:title=""/>
                </v:shape>
                <o:OLEObject Type="Embed" ProgID="Equation.DSMT4" ShapeID="_x0000_i1050" DrawAspect="Content" ObjectID="_1540563932" r:id="rId59"/>
              </w:object>
            </w:r>
          </w:p>
        </w:tc>
      </w:tr>
    </w:tbl>
    <w:p w14:paraId="328A365F" w14:textId="77777777" w:rsidR="00E8096B" w:rsidRDefault="00E8096B" w:rsidP="00E8096B">
      <w:pPr>
        <w:pStyle w:val="Pquestionheadingsx"/>
      </w:pPr>
      <w:r>
        <w:t>Question 21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7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30"/>
        <w:gridCol w:w="6416"/>
      </w:tblGrid>
      <w:tr w:rsidR="007E1751" w14:paraId="05545612" w14:textId="77777777" w:rsidTr="000B0B7E">
        <w:tc>
          <w:tcPr>
            <w:tcW w:w="33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4B4F44D" w14:textId="77777777" w:rsidR="00DB6516" w:rsidRPr="00AD582B" w:rsidRDefault="00DB6516" w:rsidP="00125135">
            <w:pPr>
              <w:pStyle w:val="Pquestiontextpartsa"/>
              <w:spacing w:before="160"/>
            </w:pPr>
            <w:r w:rsidRPr="00AA6FE0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AD582B">
              <w:t>Profit = $18</w:t>
            </w:r>
            <w:r>
              <w:t> </w:t>
            </w:r>
            <w:r w:rsidRPr="00AD582B">
              <w:t>000</w:t>
            </w:r>
            <w:r w:rsidRPr="00AD582B">
              <w:object w:dxaOrig="200" w:dyaOrig="120" w14:anchorId="2F9F7E17">
                <v:shape id="_x0000_i1051" type="#_x0000_t75" style="width:9.65pt;height:6.45pt" o:ole="">
                  <v:imagedata r:id="rId60" o:title=""/>
                </v:shape>
                <o:OLEObject Type="Embed" ProgID="Equation.3" ShapeID="_x0000_i1051" DrawAspect="Content" ObjectID="_1540563933" r:id="rId61"/>
              </w:object>
            </w:r>
            <w:r w:rsidRPr="00AD582B">
              <w:t>$15</w:t>
            </w:r>
            <w:r>
              <w:t> </w:t>
            </w:r>
            <w:r w:rsidRPr="00AD582B">
              <w:t>000</w:t>
            </w:r>
            <w:r>
              <w:br/>
            </w:r>
            <w:r w:rsidRPr="00AD582B">
              <w:t xml:space="preserve">           = $3000</w:t>
            </w:r>
          </w:p>
          <w:p w14:paraId="16E72EBC" w14:textId="77777777" w:rsidR="00DB6516" w:rsidRDefault="00DB6516" w:rsidP="007E1751">
            <w:pPr>
              <w:pStyle w:val="Pquestiontextpartsa"/>
              <w:ind w:left="0" w:firstLine="0"/>
              <w:rPr>
                <w:rStyle w:val="Cquestionpartlabelbold"/>
              </w:rPr>
            </w:pPr>
          </w:p>
        </w:tc>
        <w:tc>
          <w:tcPr>
            <w:tcW w:w="64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DF89AB8" w14:textId="11B695A2" w:rsidR="00DB6516" w:rsidRDefault="00DB6516" w:rsidP="00DB6516">
            <w:pPr>
              <w:pStyle w:val="Pquestiontextpartsa"/>
              <w:rPr>
                <w:rStyle w:val="Cquestionpartlabelbold"/>
              </w:rPr>
            </w:pPr>
            <w:r w:rsidRPr="00AA6FE0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AD582B">
              <w:t xml:space="preserve">Percentage profit = </w:t>
            </w:r>
            <w:r w:rsidRPr="007E1751">
              <w:rPr>
                <w:position w:val="-24"/>
              </w:rPr>
              <w:object w:dxaOrig="1420" w:dyaOrig="620" w14:anchorId="39CBF9B0">
                <v:shape id="_x0000_i1052" type="#_x0000_t75" style="width:70.95pt;height:31.15pt" o:ole="">
                  <v:imagedata r:id="rId62" o:title=""/>
                </v:shape>
                <o:OLEObject Type="Embed" ProgID="Equation.3" ShapeID="_x0000_i1052" DrawAspect="Content" ObjectID="_1540563934" r:id="rId63"/>
              </w:object>
            </w:r>
            <w:r>
              <w:br/>
              <w:t xml:space="preserve">                             </w:t>
            </w:r>
            <w:r w:rsidRPr="00AD582B">
              <w:t xml:space="preserve">   = </w:t>
            </w:r>
            <w:r w:rsidRPr="007E1751">
              <w:rPr>
                <w:position w:val="-24"/>
              </w:rPr>
              <w:object w:dxaOrig="680" w:dyaOrig="620" w14:anchorId="6136A602">
                <v:shape id="_x0000_i1053" type="#_x0000_t75" style="width:33.3pt;height:31.15pt" o:ole="">
                  <v:imagedata r:id="rId64" o:title=""/>
                </v:shape>
                <o:OLEObject Type="Embed" ProgID="Equation.3" ShapeID="_x0000_i1053" DrawAspect="Content" ObjectID="_1540563935" r:id="rId65"/>
              </w:object>
            </w:r>
            <w:r>
              <w:br/>
              <w:t xml:space="preserve">                       </w:t>
            </w:r>
            <w:r w:rsidRPr="00AD582B">
              <w:t xml:space="preserve">         = 20%</w:t>
            </w:r>
          </w:p>
        </w:tc>
      </w:tr>
    </w:tbl>
    <w:p w14:paraId="7B54A9B5" w14:textId="71E4EA5A" w:rsidR="00E8096B" w:rsidRDefault="00E8096B" w:rsidP="00E8096B">
      <w:pPr>
        <w:pStyle w:val="Pquestionheadingsx"/>
      </w:pPr>
      <w:r>
        <w:t>Question 22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8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50"/>
        <w:gridCol w:w="5696"/>
      </w:tblGrid>
      <w:tr w:rsidR="007E1751" w14:paraId="060212C8" w14:textId="77777777" w:rsidTr="000B0B7E">
        <w:tc>
          <w:tcPr>
            <w:tcW w:w="40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DC0C5B4" w14:textId="43A0FA7E" w:rsidR="00DB6516" w:rsidRDefault="00DB6516" w:rsidP="00DB6516">
            <w:pPr>
              <w:pStyle w:val="Pquestiontextpartsa"/>
              <w:rPr>
                <w:rStyle w:val="Cquestionpartlabelbold"/>
              </w:rPr>
            </w:pPr>
            <w:r w:rsidRPr="00AA6FE0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AD582B">
              <w:t xml:space="preserve">55% of 36 000 </w:t>
            </w:r>
            <w:r>
              <w:t>=</w:t>
            </w:r>
            <w:r w:rsidRPr="00AD582B">
              <w:t xml:space="preserve"> 0.55 × 36 000 </w:t>
            </w:r>
            <w:r>
              <w:br/>
              <w:t xml:space="preserve">                           =</w:t>
            </w:r>
            <w:r w:rsidRPr="00AD582B">
              <w:t xml:space="preserve"> 19 800</w:t>
            </w:r>
          </w:p>
        </w:tc>
        <w:tc>
          <w:tcPr>
            <w:tcW w:w="56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6E04D6A" w14:textId="77777777" w:rsidR="00DB6516" w:rsidRPr="008574DC" w:rsidRDefault="00DB6516" w:rsidP="00DB6516">
            <w:pPr>
              <w:pStyle w:val="Pquestiontextpartsa"/>
            </w:pPr>
            <w:r w:rsidRPr="00AA6FE0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AD582B">
              <w:t>36 000 – 19 800 = 16 200</w:t>
            </w:r>
          </w:p>
          <w:p w14:paraId="076D4523" w14:textId="77777777" w:rsidR="00DB6516" w:rsidRDefault="00DB6516" w:rsidP="007E1751">
            <w:pPr>
              <w:pStyle w:val="Pquestiontextpartsa"/>
              <w:ind w:left="0" w:firstLine="0"/>
              <w:rPr>
                <w:rStyle w:val="Cquestionpartlabelbold"/>
              </w:rPr>
            </w:pPr>
          </w:p>
        </w:tc>
      </w:tr>
    </w:tbl>
    <w:p w14:paraId="79FF84BA" w14:textId="77777777" w:rsidR="00E8096B" w:rsidRDefault="00E8096B" w:rsidP="00E8096B">
      <w:pPr>
        <w:pStyle w:val="Pquestionheadingsx"/>
      </w:pPr>
      <w:r>
        <w:t>Question 23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2.9]</w:t>
      </w:r>
    </w:p>
    <w:p w14:paraId="7FFDAD7F" w14:textId="3B496954" w:rsidR="00387661" w:rsidRDefault="00387661" w:rsidP="007F6A89">
      <w:pPr>
        <w:pStyle w:val="Pquestiontextmainstem"/>
      </w:pPr>
      <w:r w:rsidRPr="00AD582B">
        <w:t>Increased by 6% = 100% + 6%</w:t>
      </w:r>
      <w:r w:rsidR="00BF3581">
        <w:br/>
        <w:t xml:space="preserve">             </w:t>
      </w:r>
      <w:r w:rsidR="00087A9E">
        <w:t xml:space="preserve">             </w:t>
      </w:r>
      <w:r w:rsidRPr="00AD582B">
        <w:t xml:space="preserve">    = 106%</w:t>
      </w:r>
      <w:r w:rsidR="00BF3581">
        <w:br/>
        <w:t xml:space="preserve">             </w:t>
      </w:r>
      <w:r w:rsidR="00087A9E">
        <w:t xml:space="preserve">             </w:t>
      </w:r>
      <w:r w:rsidRPr="00AD582B">
        <w:t xml:space="preserve">    = 1.06</w:t>
      </w:r>
    </w:p>
    <w:p w14:paraId="41F5D786" w14:textId="77777777" w:rsidR="00387661" w:rsidRDefault="00387661" w:rsidP="007F6A89">
      <w:pPr>
        <w:pStyle w:val="Pquestiontextmainstem"/>
      </w:pPr>
      <w:r w:rsidRPr="00AD582B">
        <w:t xml:space="preserve">Current value of shares = 1.06 </w:t>
      </w:r>
      <w:r w:rsidRPr="00AD582B">
        <w:rPr>
          <w:position w:val="-4"/>
        </w:rPr>
        <w:object w:dxaOrig="180" w:dyaOrig="200" w14:anchorId="308A9F97">
          <v:shape id="_x0000_i1054" type="#_x0000_t75" style="width:8.6pt;height:9.65pt" o:ole="">
            <v:imagedata r:id="rId66" o:title=""/>
          </v:shape>
          <o:OLEObject Type="Embed" ProgID="Equation.3" ShapeID="_x0000_i1054" DrawAspect="Content" ObjectID="_1540563936" r:id="rId67"/>
        </w:object>
      </w:r>
      <w:r w:rsidRPr="00AD582B">
        <w:t xml:space="preserve"> $8000</w:t>
      </w:r>
    </w:p>
    <w:p w14:paraId="0F5A0939" w14:textId="4D211843" w:rsidR="00387661" w:rsidRPr="00AA6FE0" w:rsidRDefault="00BF3581" w:rsidP="007F6A89">
      <w:pPr>
        <w:pStyle w:val="Pquestiontextmainstem"/>
      </w:pPr>
      <w:r>
        <w:t xml:space="preserve">             </w:t>
      </w:r>
      <w:r w:rsidR="00087A9E">
        <w:t xml:space="preserve">                          </w:t>
      </w:r>
      <w:r w:rsidR="00387661" w:rsidRPr="00AD582B">
        <w:t xml:space="preserve">   = $8480</w:t>
      </w:r>
    </w:p>
    <w:p w14:paraId="5A93DD10" w14:textId="77777777" w:rsidR="00E8096B" w:rsidRDefault="00E8096B" w:rsidP="00E8096B">
      <w:pPr>
        <w:pStyle w:val="Pquestionheadingsx"/>
      </w:pPr>
      <w:r>
        <w:t>Question 24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9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38"/>
        <w:gridCol w:w="4708"/>
      </w:tblGrid>
      <w:tr w:rsidR="007E1751" w14:paraId="33D05258" w14:textId="77777777" w:rsidTr="007C4A43">
        <w:tc>
          <w:tcPr>
            <w:tcW w:w="50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FA8C622" w14:textId="77777777" w:rsidR="00DB6516" w:rsidRPr="00AD582B" w:rsidRDefault="00DB6516" w:rsidP="00DB6516">
            <w:pPr>
              <w:pStyle w:val="Pquestiontextpartsa"/>
            </w:pPr>
            <w:r w:rsidRPr="00AA6FE0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AD582B">
              <w:t>30% of $600</w:t>
            </w:r>
            <w:r w:rsidRPr="00AA6FE0">
              <w:t> </w:t>
            </w:r>
            <w:r>
              <w:t>000 =</w:t>
            </w:r>
            <w:r w:rsidRPr="00AD582B">
              <w:t xml:space="preserve"> 0.3 × $600</w:t>
            </w:r>
            <w:r w:rsidRPr="00AA6FE0">
              <w:t> </w:t>
            </w:r>
            <w:r w:rsidRPr="00AD582B">
              <w:t xml:space="preserve">000 </w:t>
            </w:r>
          </w:p>
          <w:p w14:paraId="42AD2D5D" w14:textId="0FC029E0" w:rsidR="00DB6516" w:rsidRDefault="00DB6516" w:rsidP="00DB6516">
            <w:pPr>
              <w:pStyle w:val="Pquestiontextpartsa"/>
              <w:rPr>
                <w:rStyle w:val="Cquestionpartlabelbold"/>
              </w:rPr>
            </w:pPr>
            <w:r>
              <w:tab/>
              <w:t xml:space="preserve">                               =</w:t>
            </w:r>
            <w:r w:rsidRPr="00AD582B">
              <w:t xml:space="preserve"> $180</w:t>
            </w:r>
            <w:r w:rsidRPr="00AA6FE0">
              <w:t> </w:t>
            </w:r>
            <w:r w:rsidRPr="00AD582B">
              <w:t>000</w:t>
            </w:r>
          </w:p>
        </w:tc>
        <w:tc>
          <w:tcPr>
            <w:tcW w:w="4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AFFBB46" w14:textId="77777777" w:rsidR="00DB6516" w:rsidRDefault="00DB6516" w:rsidP="00DB6516">
            <w:pPr>
              <w:pStyle w:val="Pquestiontextpartsa"/>
            </w:pPr>
            <w:r w:rsidRPr="00AA6FE0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AD582B">
              <w:t>$600</w:t>
            </w:r>
            <w:r w:rsidRPr="00AA6FE0">
              <w:t> </w:t>
            </w:r>
            <w:r w:rsidRPr="00AD582B">
              <w:t>000 – $180</w:t>
            </w:r>
            <w:r w:rsidRPr="00AA6FE0">
              <w:t> </w:t>
            </w:r>
            <w:r w:rsidRPr="00AD582B">
              <w:t>000 = $420</w:t>
            </w:r>
            <w:r w:rsidRPr="00AA6FE0">
              <w:t> </w:t>
            </w:r>
            <w:r w:rsidRPr="00AD582B">
              <w:t>000</w:t>
            </w:r>
          </w:p>
          <w:p w14:paraId="08B21B5C" w14:textId="77777777" w:rsidR="00DB6516" w:rsidRDefault="00DB6516" w:rsidP="007E1751">
            <w:pPr>
              <w:pStyle w:val="Pquestiontextpartsa"/>
              <w:ind w:left="0" w:firstLine="0"/>
              <w:rPr>
                <w:rStyle w:val="Cquestionpartlabelbold"/>
              </w:rPr>
            </w:pPr>
          </w:p>
        </w:tc>
      </w:tr>
    </w:tbl>
    <w:p w14:paraId="759494A3" w14:textId="77777777" w:rsidR="00E8096B" w:rsidRDefault="00E8096B" w:rsidP="00E8096B">
      <w:pPr>
        <w:pStyle w:val="Pquestionheadingsx"/>
      </w:pPr>
      <w:r>
        <w:t>Question 25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10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28"/>
        <w:gridCol w:w="4718"/>
      </w:tblGrid>
      <w:tr w:rsidR="007E1751" w14:paraId="1BA35AA2" w14:textId="77777777" w:rsidTr="007C4A43">
        <w:tc>
          <w:tcPr>
            <w:tcW w:w="5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6BF5889" w14:textId="48ABA203" w:rsidR="00DB6516" w:rsidRDefault="00DB6516" w:rsidP="00DB6516">
            <w:pPr>
              <w:pStyle w:val="Pquestiontextpartsa"/>
              <w:rPr>
                <w:rStyle w:val="Cquestionpartlabelbold"/>
              </w:rPr>
            </w:pPr>
            <w:r w:rsidRPr="00AA6FE0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AD582B">
              <w:t>$40 × 1.1 = $44</w:t>
            </w:r>
          </w:p>
        </w:tc>
        <w:tc>
          <w:tcPr>
            <w:tcW w:w="4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5B4295A" w14:textId="2DCDBBD5" w:rsidR="00DB6516" w:rsidRPr="007E1751" w:rsidRDefault="00DB6516" w:rsidP="00DB6516">
            <w:pPr>
              <w:pStyle w:val="Pquestiontextpartsa"/>
              <w:rPr>
                <w:rStyle w:val="Cquestionpartlabelbold"/>
                <w:b w:val="0"/>
              </w:rPr>
            </w:pPr>
            <w:r w:rsidRPr="00AA6FE0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AD582B">
              <w:t>$85 × 1.1 = $93.50</w:t>
            </w:r>
          </w:p>
        </w:tc>
      </w:tr>
    </w:tbl>
    <w:p w14:paraId="1215E4D8" w14:textId="1EA7A056" w:rsidR="00071218" w:rsidRDefault="00071218" w:rsidP="00071218">
      <w:pPr>
        <w:pStyle w:val="Psectionresults"/>
      </w:pPr>
      <w:r>
        <w:t xml:space="preserve">Short answer total marks:  </w:t>
      </w:r>
      <w:r w:rsidR="00891E50">
        <w:t>58</w:t>
      </w:r>
    </w:p>
    <w:p w14:paraId="25635206" w14:textId="77777777" w:rsidR="006D7A87" w:rsidRDefault="006D7A87" w:rsidP="00071218">
      <w:pPr>
        <w:pStyle w:val="Psectionheading"/>
      </w:pPr>
      <w:r w:rsidRPr="00372314">
        <w:t>Extended answer section</w:t>
      </w:r>
    </w:p>
    <w:p w14:paraId="6901E5C2" w14:textId="77777777" w:rsidR="00E8096B" w:rsidRDefault="00E8096B" w:rsidP="00E8096B">
      <w:pPr>
        <w:pStyle w:val="Pquestionheadingsx1stafterhead"/>
      </w:pPr>
      <w:r>
        <w:t>Question 26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2.1]</w:t>
      </w:r>
    </w:p>
    <w:p w14:paraId="6F89408F" w14:textId="0A6849F7" w:rsidR="00387661" w:rsidRDefault="00AA6FE0" w:rsidP="007F6A89">
      <w:pPr>
        <w:pStyle w:val="Pquestiontextpartsa"/>
      </w:pPr>
      <w:r w:rsidRPr="00AA6FE0">
        <w:rPr>
          <w:rStyle w:val="Cquestionpartlabelbold"/>
        </w:rPr>
        <w:t>(a)</w:t>
      </w:r>
      <w:r>
        <w:rPr>
          <w:rStyle w:val="Cquestionpartlabelbold"/>
        </w:rPr>
        <w:tab/>
      </w:r>
      <w:r w:rsidR="00387661" w:rsidRPr="00AD582B">
        <w:t>2.4 × $6.99 = $16.776</w:t>
      </w:r>
      <w:r w:rsidR="00087A9E">
        <w:t>,</w:t>
      </w:r>
      <w:r w:rsidR="00387661" w:rsidRPr="00AD582B">
        <w:t xml:space="preserve"> which is rounded to $16.78.</w:t>
      </w:r>
    </w:p>
    <w:p w14:paraId="7F7EA216" w14:textId="0861DBCE" w:rsidR="00387661" w:rsidRDefault="00AA6FE0" w:rsidP="007F6A89">
      <w:pPr>
        <w:pStyle w:val="Pquestiontextpartsa"/>
      </w:pPr>
      <w:r w:rsidRPr="00AA6FE0">
        <w:rPr>
          <w:rStyle w:val="Cquestionpartlabelbold"/>
        </w:rPr>
        <w:t>(b)</w:t>
      </w:r>
      <w:r>
        <w:rPr>
          <w:rStyle w:val="Cquestionpartlabelbold"/>
        </w:rPr>
        <w:tab/>
      </w:r>
      <w:r w:rsidR="00387661" w:rsidRPr="00AD582B">
        <w:t>The amount paying by cash is $16.80.</w:t>
      </w:r>
    </w:p>
    <w:p w14:paraId="381D14D0" w14:textId="2C0295E1" w:rsidR="00387661" w:rsidRDefault="00AA6FE0" w:rsidP="007F6A89">
      <w:pPr>
        <w:pStyle w:val="Pquestiontextpartsa"/>
      </w:pPr>
      <w:r w:rsidRPr="00AA6FE0">
        <w:rPr>
          <w:rStyle w:val="Cquestionpartlabelbold"/>
        </w:rPr>
        <w:t>(c)</w:t>
      </w:r>
      <w:r>
        <w:rPr>
          <w:rStyle w:val="Cquestionpartlabelbold"/>
        </w:rPr>
        <w:tab/>
      </w:r>
      <w:r w:rsidR="00387661" w:rsidRPr="00AD582B">
        <w:t>$80 ÷ 15 metres is approximately $5.33 per metre.</w:t>
      </w:r>
    </w:p>
    <w:p w14:paraId="4EB43BEA" w14:textId="60EAAF9C" w:rsidR="00387661" w:rsidRDefault="00AA6FE0" w:rsidP="007F6A89">
      <w:pPr>
        <w:pStyle w:val="Pquestiontextpartsa"/>
      </w:pPr>
      <w:r w:rsidRPr="00AA6FE0">
        <w:rPr>
          <w:rStyle w:val="Cquestionpartlabelbold"/>
        </w:rPr>
        <w:lastRenderedPageBreak/>
        <w:t>(d)</w:t>
      </w:r>
      <w:r>
        <w:rPr>
          <w:rStyle w:val="Cquestionpartlabelbold"/>
        </w:rPr>
        <w:tab/>
      </w:r>
      <w:r w:rsidR="00387661" w:rsidRPr="00AD582B">
        <w:t xml:space="preserve">Buying the material by the roll is cheaper at $5.33 </w:t>
      </w:r>
      <w:r w:rsidR="00087A9E" w:rsidRPr="00AD582B">
        <w:t xml:space="preserve">per metre </w:t>
      </w:r>
      <w:r w:rsidR="00387661" w:rsidRPr="00AD582B">
        <w:t>compared to the original cost of $6.99 per metre. Unless Lucinda can use most of the material in her project there might be a lot of wastage. If this so, it is cheaper to buy the exact amount.</w:t>
      </w:r>
    </w:p>
    <w:p w14:paraId="736B5D5E" w14:textId="265FD23C" w:rsidR="00387661" w:rsidRDefault="00AA6FE0" w:rsidP="007F6A89">
      <w:pPr>
        <w:pStyle w:val="Pquestiontextpartsa"/>
      </w:pPr>
      <w:r w:rsidRPr="00AA6FE0">
        <w:rPr>
          <w:rStyle w:val="Cquestionpartlabelbold"/>
        </w:rPr>
        <w:t>(e)</w:t>
      </w:r>
      <w:r>
        <w:rPr>
          <w:rStyle w:val="Cquestionpartlabelbold"/>
        </w:rPr>
        <w:tab/>
      </w:r>
      <w:r w:rsidR="00387661" w:rsidRPr="00AD582B">
        <w:t>$60 ÷ $6.99 = 8.584 m</w:t>
      </w:r>
      <w:r w:rsidR="00087A9E">
        <w:t>,</w:t>
      </w:r>
      <w:r w:rsidR="00387661" w:rsidRPr="00AD582B">
        <w:t xml:space="preserve"> which is about 858 cm.</w:t>
      </w:r>
    </w:p>
    <w:p w14:paraId="08D83FF0" w14:textId="77777777" w:rsidR="00E8096B" w:rsidRDefault="00E8096B" w:rsidP="00E8096B">
      <w:pPr>
        <w:pStyle w:val="Pquestionheadingsx"/>
      </w:pPr>
      <w:r>
        <w:t>Question 27</w:t>
      </w:r>
      <w:r>
        <w:tab/>
      </w:r>
      <w:r>
        <w:rPr>
          <w:rStyle w:val="Cmarkslabel"/>
        </w:rPr>
        <w:t>7</w:t>
      </w:r>
      <w:r w:rsidRPr="001B433F">
        <w:rPr>
          <w:rStyle w:val="Cmarkslabel"/>
        </w:rPr>
        <w:t xml:space="preserve"> marks</w:t>
      </w:r>
      <w:r>
        <w:tab/>
        <w:t>[2.2]</w:t>
      </w:r>
    </w:p>
    <w:p w14:paraId="4E913E4F" w14:textId="1519463C" w:rsidR="006A5D0D" w:rsidRPr="00AA6FE0" w:rsidRDefault="00AA6FE0" w:rsidP="007F6A89">
      <w:pPr>
        <w:pStyle w:val="Pquestiontextpartsa"/>
      </w:pPr>
      <w:r w:rsidRPr="00AA6FE0">
        <w:rPr>
          <w:rStyle w:val="Cquestionpartlabelbold"/>
        </w:rPr>
        <w:t>(a)</w:t>
      </w:r>
      <w:r>
        <w:rPr>
          <w:rStyle w:val="Cquestionpartlabelbold"/>
        </w:rPr>
        <w:tab/>
      </w:r>
      <w:r w:rsidR="006A5D0D" w:rsidRPr="00AD582B">
        <w:t xml:space="preserve">First section: </w:t>
      </w:r>
      <w:r w:rsidR="00C34CAE" w:rsidRPr="00AD582B">
        <w:rPr>
          <w:position w:val="-24"/>
        </w:rPr>
        <w:object w:dxaOrig="900" w:dyaOrig="620" w14:anchorId="08A646FF">
          <v:shape id="_x0000_i1055" type="#_x0000_t75" style="width:45.15pt;height:31.15pt" o:ole="">
            <v:imagedata r:id="rId68" o:title=""/>
          </v:shape>
          <o:OLEObject Type="Embed" ProgID="Equation.DSMT4" ShapeID="_x0000_i1055" DrawAspect="Content" ObjectID="_1540563937" r:id="rId69"/>
        </w:object>
      </w:r>
      <w:r w:rsidR="006A5D0D" w:rsidRPr="00AD582B">
        <w:t xml:space="preserve"> = 1000</w:t>
      </w:r>
      <w:r w:rsidR="00087A9E">
        <w:t xml:space="preserve"> </w:t>
      </w:r>
      <w:r w:rsidR="006A5D0D" w:rsidRPr="00AA6FE0">
        <w:t>m</w:t>
      </w:r>
      <w:r w:rsidR="00BF3581">
        <w:br/>
      </w:r>
      <w:r w:rsidR="006A5D0D" w:rsidRPr="00AA6FE0">
        <w:t xml:space="preserve">Second section: </w:t>
      </w:r>
      <w:r w:rsidR="00C34CAE" w:rsidRPr="00AA6FE0">
        <w:rPr>
          <w:position w:val="-24"/>
        </w:rPr>
        <w:object w:dxaOrig="900" w:dyaOrig="620" w14:anchorId="6DFE6047">
          <v:shape id="_x0000_i1056" type="#_x0000_t75" style="width:45.15pt;height:31.15pt" o:ole="">
            <v:imagedata r:id="rId70" o:title=""/>
          </v:shape>
          <o:OLEObject Type="Embed" ProgID="Equation.DSMT4" ShapeID="_x0000_i1056" DrawAspect="Content" ObjectID="_1540563938" r:id="rId71"/>
        </w:object>
      </w:r>
      <w:r w:rsidR="006A5D0D" w:rsidRPr="00AA6FE0">
        <w:t xml:space="preserve"> = 500</w:t>
      </w:r>
      <w:r w:rsidR="00087A9E">
        <w:t xml:space="preserve"> </w:t>
      </w:r>
      <w:r w:rsidR="006A5D0D" w:rsidRPr="00AA6FE0">
        <w:t>m</w:t>
      </w:r>
      <w:r w:rsidR="00BF3581">
        <w:br/>
      </w:r>
      <w:r w:rsidR="006A5D0D" w:rsidRPr="00AA6FE0">
        <w:t xml:space="preserve">Third section: </w:t>
      </w:r>
      <w:r w:rsidR="00C34CAE" w:rsidRPr="00AA6FE0">
        <w:rPr>
          <w:position w:val="-24"/>
        </w:rPr>
        <w:object w:dxaOrig="880" w:dyaOrig="620" w14:anchorId="52C0741C">
          <v:shape id="_x0000_i1057" type="#_x0000_t75" style="width:44.05pt;height:31.15pt" o:ole="">
            <v:imagedata r:id="rId72" o:title=""/>
          </v:shape>
          <o:OLEObject Type="Embed" ProgID="Equation.DSMT4" ShapeID="_x0000_i1057" DrawAspect="Content" ObjectID="_1540563939" r:id="rId73"/>
        </w:object>
      </w:r>
      <w:r w:rsidR="006A5D0D" w:rsidRPr="00AA6FE0">
        <w:t>= 400</w:t>
      </w:r>
      <w:r w:rsidR="00087A9E">
        <w:t xml:space="preserve"> </w:t>
      </w:r>
      <w:r w:rsidR="006A5D0D" w:rsidRPr="00AA6FE0">
        <w:t>m</w:t>
      </w:r>
    </w:p>
    <w:p w14:paraId="35103EC8" w14:textId="022DE264" w:rsidR="006A5D0D" w:rsidRPr="00AA6FE0" w:rsidRDefault="00AA6FE0" w:rsidP="007F6A89">
      <w:pPr>
        <w:pStyle w:val="Pquestiontextpartsa"/>
      </w:pPr>
      <w:r w:rsidRPr="00AA6FE0">
        <w:rPr>
          <w:rStyle w:val="Cquestionpartlabelbold"/>
        </w:rPr>
        <w:t>(b)</w:t>
      </w:r>
      <w:r w:rsidRPr="00AA6FE0">
        <w:rPr>
          <w:rStyle w:val="Cquestionpartlabelbold"/>
        </w:rPr>
        <w:tab/>
      </w:r>
      <w:r w:rsidR="006A5D0D" w:rsidRPr="00AA6FE0">
        <w:t xml:space="preserve">2000 </w:t>
      </w:r>
      <w:r w:rsidR="006A5D0D" w:rsidRPr="00AA6FE0">
        <w:object w:dxaOrig="200" w:dyaOrig="120" w14:anchorId="3C333ACD">
          <v:shape id="_x0000_i1058" type="#_x0000_t75" style="width:9.65pt;height:6.45pt" o:ole="">
            <v:imagedata r:id="rId74" o:title=""/>
          </v:shape>
          <o:OLEObject Type="Embed" ProgID="Equation.3" ShapeID="_x0000_i1058" DrawAspect="Content" ObjectID="_1540563940" r:id="rId75"/>
        </w:object>
      </w:r>
      <w:r w:rsidR="006A5D0D" w:rsidRPr="00AA6FE0">
        <w:t xml:space="preserve"> (1000 + 500 + 400) = 100</w:t>
      </w:r>
      <w:r w:rsidR="00087A9E">
        <w:t xml:space="preserve"> </w:t>
      </w:r>
      <w:r w:rsidR="006A5D0D" w:rsidRPr="00AA6FE0">
        <w:t>m</w:t>
      </w:r>
    </w:p>
    <w:p w14:paraId="4B454F94" w14:textId="3FD15524" w:rsidR="006A5D0D" w:rsidRDefault="00AA6FE0" w:rsidP="007F6A89">
      <w:pPr>
        <w:pStyle w:val="Pquestiontextpartsai"/>
      </w:pPr>
      <w:r w:rsidRPr="00AA6FE0">
        <w:rPr>
          <w:rStyle w:val="Cquestionpartlabelbold"/>
        </w:rPr>
        <w:t>(c)</w:t>
      </w:r>
      <w:r>
        <w:rPr>
          <w:rStyle w:val="Cquestionpartlabelbold"/>
        </w:rPr>
        <w:tab/>
      </w:r>
      <w:r w:rsidRPr="00AA6FE0">
        <w:rPr>
          <w:rStyle w:val="Cquestionpartlabelbold"/>
        </w:rPr>
        <w:t>(i)</w:t>
      </w:r>
      <w:r>
        <w:rPr>
          <w:rStyle w:val="Cquestionpartlabelbold"/>
        </w:rPr>
        <w:tab/>
      </w:r>
      <w:r w:rsidR="007C4A43" w:rsidRPr="007C4A43">
        <w:rPr>
          <w:position w:val="-24"/>
        </w:rPr>
        <w:object w:dxaOrig="1100" w:dyaOrig="620" w14:anchorId="1463A224">
          <v:shape id="_x0000_i1059" type="#_x0000_t75" style="width:54.8pt;height:31.15pt" o:ole="">
            <v:imagedata r:id="rId76" o:title=""/>
          </v:shape>
          <o:OLEObject Type="Embed" ProgID="Equation.DSMT4" ShapeID="_x0000_i1059" DrawAspect="Content" ObjectID="_1540563941" r:id="rId77"/>
        </w:object>
      </w:r>
    </w:p>
    <w:p w14:paraId="3D0AC133" w14:textId="3691BE05" w:rsidR="006A5D0D" w:rsidRDefault="00AA6FE0" w:rsidP="007F6A89">
      <w:pPr>
        <w:pStyle w:val="Pquestiontextpartsi"/>
      </w:pPr>
      <w:r w:rsidRPr="00AA6FE0">
        <w:rPr>
          <w:rStyle w:val="Cquestionpartlabelbold"/>
        </w:rPr>
        <w:t>(ii)</w:t>
      </w:r>
      <w:r>
        <w:rPr>
          <w:rStyle w:val="Cquestionpartlabelbold"/>
        </w:rPr>
        <w:tab/>
      </w:r>
      <w:r w:rsidR="007C4A43" w:rsidRPr="007C4A43">
        <w:rPr>
          <w:position w:val="-24"/>
        </w:rPr>
        <w:object w:dxaOrig="1060" w:dyaOrig="620" w14:anchorId="4D50067C">
          <v:shape id="_x0000_i1060" type="#_x0000_t75" style="width:53.75pt;height:31.15pt" o:ole="">
            <v:imagedata r:id="rId78" o:title=""/>
          </v:shape>
          <o:OLEObject Type="Embed" ProgID="Equation.DSMT4" ShapeID="_x0000_i1060" DrawAspect="Content" ObjectID="_1540563942" r:id="rId79"/>
        </w:object>
      </w:r>
    </w:p>
    <w:p w14:paraId="6B198259" w14:textId="77777777" w:rsidR="00E8096B" w:rsidRDefault="00E8096B" w:rsidP="00E8096B">
      <w:pPr>
        <w:pStyle w:val="Pquestionheadingsx"/>
      </w:pPr>
      <w:r>
        <w:t>Question 28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5]</w:t>
      </w:r>
    </w:p>
    <w:p w14:paraId="37550CB7" w14:textId="270AE702" w:rsidR="006A5D0D" w:rsidRDefault="00AA6FE0" w:rsidP="007F6A89">
      <w:pPr>
        <w:pStyle w:val="Pquestiontextpartsa"/>
      </w:pPr>
      <w:r w:rsidRPr="00AA6FE0">
        <w:rPr>
          <w:rStyle w:val="Cquestionpartlabelbold"/>
        </w:rPr>
        <w:t>(a)</w:t>
      </w:r>
      <w:r>
        <w:rPr>
          <w:rStyle w:val="Cquestionpartlabelbold"/>
        </w:rPr>
        <w:tab/>
      </w:r>
      <w:r w:rsidR="006A5D0D" w:rsidRPr="00AD582B">
        <w:t>Spelling: 0.755 × 100 = 75.5%</w:t>
      </w:r>
    </w:p>
    <w:p w14:paraId="54D58A44" w14:textId="6C29C191" w:rsidR="006A5D0D" w:rsidRDefault="00AA6FE0" w:rsidP="007F6A89">
      <w:pPr>
        <w:pStyle w:val="Pquestiontextpartsa"/>
      </w:pPr>
      <w:r w:rsidRPr="00AA6FE0">
        <w:rPr>
          <w:rStyle w:val="Cquestionpartlabelbold"/>
        </w:rPr>
        <w:t>(b)</w:t>
      </w:r>
      <w:r>
        <w:rPr>
          <w:rStyle w:val="Cquestionpartlabelbold"/>
        </w:rPr>
        <w:tab/>
      </w:r>
      <w:r w:rsidR="006A5D0D" w:rsidRPr="00AD582B">
        <w:t>Writing: 0.825 × 100 = 82.5%</w:t>
      </w:r>
    </w:p>
    <w:p w14:paraId="1F263EFA" w14:textId="18DDD264" w:rsidR="006A5D0D" w:rsidRDefault="00AA6FE0" w:rsidP="007F6A89">
      <w:pPr>
        <w:pStyle w:val="Pquestiontextpartsa"/>
      </w:pPr>
      <w:r w:rsidRPr="00AA6FE0">
        <w:rPr>
          <w:rStyle w:val="Cquestionpartlabelbold"/>
        </w:rPr>
        <w:t>(c)</w:t>
      </w:r>
      <w:r>
        <w:rPr>
          <w:rStyle w:val="Cquestionpartlabelbold"/>
        </w:rPr>
        <w:tab/>
      </w:r>
      <w:r w:rsidR="00087A9E">
        <w:t>82.5% – 75.5%</w:t>
      </w:r>
      <w:r w:rsidR="006A5D0D" w:rsidRPr="00AD582B">
        <w:t xml:space="preserve"> = 7%</w:t>
      </w:r>
    </w:p>
    <w:p w14:paraId="4CAA77F5" w14:textId="287125D5" w:rsidR="00E8096B" w:rsidRDefault="00E8096B" w:rsidP="00E8096B">
      <w:pPr>
        <w:pStyle w:val="Pquestionheadingsx"/>
      </w:pPr>
      <w:r>
        <w:t>Question 29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8]</w:t>
      </w:r>
    </w:p>
    <w:p w14:paraId="30960D87" w14:textId="48A08BDD" w:rsidR="006A5D0D" w:rsidRDefault="00AA6FE0" w:rsidP="007F6A89">
      <w:pPr>
        <w:pStyle w:val="Pquestiontextpartsa"/>
      </w:pPr>
      <w:r w:rsidRPr="00AA6FE0">
        <w:rPr>
          <w:rStyle w:val="Cquestionpartlabelbold"/>
        </w:rPr>
        <w:t>(a)</w:t>
      </w:r>
      <w:r>
        <w:rPr>
          <w:rStyle w:val="Cquestionpartlabelbold"/>
        </w:rPr>
        <w:tab/>
      </w:r>
      <w:r w:rsidR="00087A9E">
        <w:t>Percentage of students that do</w:t>
      </w:r>
      <w:r w:rsidR="006A5D0D" w:rsidRPr="00AD582B">
        <w:t xml:space="preserve"> not </w:t>
      </w:r>
      <w:r w:rsidR="005159C4">
        <w:t>choose</w:t>
      </w:r>
      <w:r w:rsidR="006A5D0D" w:rsidRPr="00AD582B">
        <w:t xml:space="preserve"> music lessons</w:t>
      </w:r>
      <w:r w:rsidR="00BF3581">
        <w:br/>
      </w:r>
      <w:r w:rsidR="006A5D0D" w:rsidRPr="00AD582B">
        <w:t xml:space="preserve">= 100% </w:t>
      </w:r>
      <w:r w:rsidR="006A5D0D" w:rsidRPr="00AD582B">
        <w:object w:dxaOrig="200" w:dyaOrig="120" w14:anchorId="48A4197F">
          <v:shape id="_x0000_i1061" type="#_x0000_t75" style="width:9.65pt;height:6.45pt" o:ole="">
            <v:imagedata r:id="rId80" o:title=""/>
          </v:shape>
          <o:OLEObject Type="Embed" ProgID="Equation.3" ShapeID="_x0000_i1061" DrawAspect="Content" ObjectID="_1540563943" r:id="rId81"/>
        </w:object>
      </w:r>
      <w:r w:rsidR="006A5D0D" w:rsidRPr="00AD582B">
        <w:t>64%</w:t>
      </w:r>
      <w:r w:rsidR="00BF3581">
        <w:br/>
      </w:r>
      <w:r w:rsidR="006A5D0D" w:rsidRPr="00AD582B">
        <w:t>= 36%</w:t>
      </w:r>
    </w:p>
    <w:p w14:paraId="7C686A7E" w14:textId="5A775892" w:rsidR="006A5D0D" w:rsidRDefault="00AA6FE0" w:rsidP="007F6A89">
      <w:pPr>
        <w:pStyle w:val="Pquestiontextpartsa"/>
      </w:pPr>
      <w:r w:rsidRPr="00AA6FE0">
        <w:rPr>
          <w:rStyle w:val="Cquestionpartlabelbold"/>
        </w:rPr>
        <w:t>(b)</w:t>
      </w:r>
      <w:r>
        <w:rPr>
          <w:rStyle w:val="Cquestionpartlabelbold"/>
        </w:rPr>
        <w:tab/>
      </w:r>
      <w:r w:rsidR="006A5D0D" w:rsidRPr="00AD582B">
        <w:t xml:space="preserve">64% of 50 students = 64% </w:t>
      </w:r>
      <w:r w:rsidR="006A5D0D" w:rsidRPr="00AD582B">
        <w:rPr>
          <w:position w:val="-4"/>
        </w:rPr>
        <w:object w:dxaOrig="180" w:dyaOrig="200" w14:anchorId="5A73085C">
          <v:shape id="_x0000_i1062" type="#_x0000_t75" style="width:8.6pt;height:9.65pt" o:ole="">
            <v:imagedata r:id="rId82" o:title=""/>
          </v:shape>
          <o:OLEObject Type="Embed" ProgID="Equation.3" ShapeID="_x0000_i1062" DrawAspect="Content" ObjectID="_1540563944" r:id="rId83"/>
        </w:object>
      </w:r>
      <w:r w:rsidR="006A5D0D" w:rsidRPr="00AD582B">
        <w:t>50</w:t>
      </w:r>
      <w:r w:rsidR="00BF3581">
        <w:br/>
      </w:r>
      <w:r w:rsidR="006A5D0D" w:rsidRPr="00AD582B">
        <w:t xml:space="preserve">                        </w:t>
      </w:r>
      <w:r w:rsidR="00087A9E">
        <w:t xml:space="preserve">          </w:t>
      </w:r>
      <w:r w:rsidR="006A5D0D" w:rsidRPr="00AD582B">
        <w:t xml:space="preserve"> = 0.64 </w:t>
      </w:r>
      <w:r w:rsidR="006A5D0D" w:rsidRPr="00AD582B">
        <w:rPr>
          <w:position w:val="-4"/>
        </w:rPr>
        <w:object w:dxaOrig="180" w:dyaOrig="200" w14:anchorId="0A14887E">
          <v:shape id="_x0000_i1063" type="#_x0000_t75" style="width:8.6pt;height:9.65pt" o:ole="">
            <v:imagedata r:id="rId84" o:title=""/>
          </v:shape>
          <o:OLEObject Type="Embed" ProgID="Equation.3" ShapeID="_x0000_i1063" DrawAspect="Content" ObjectID="_1540563945" r:id="rId85"/>
        </w:object>
      </w:r>
      <w:r w:rsidR="006A5D0D" w:rsidRPr="00AD582B">
        <w:t>50</w:t>
      </w:r>
      <w:r w:rsidR="00BF3581">
        <w:br/>
      </w:r>
      <w:r w:rsidR="00087A9E">
        <w:t xml:space="preserve">                     </w:t>
      </w:r>
      <w:r w:rsidR="006A5D0D" w:rsidRPr="00AD582B">
        <w:t xml:space="preserve">              = 32</w:t>
      </w:r>
    </w:p>
    <w:p w14:paraId="42C8D3EF" w14:textId="77777777" w:rsidR="00E8096B" w:rsidRDefault="00E8096B" w:rsidP="00E8096B">
      <w:pPr>
        <w:pStyle w:val="Pquestionheadingsx"/>
      </w:pPr>
      <w:r>
        <w:t>Question 30</w:t>
      </w:r>
      <w:r>
        <w:tab/>
      </w:r>
      <w:r>
        <w:rPr>
          <w:rStyle w:val="Cmarkslabel"/>
        </w:rPr>
        <w:t>7</w:t>
      </w:r>
      <w:r w:rsidRPr="001B433F">
        <w:rPr>
          <w:rStyle w:val="Cmarkslabel"/>
        </w:rPr>
        <w:t xml:space="preserve"> marks</w:t>
      </w:r>
      <w:r>
        <w:tab/>
        <w:t>[2.10]</w:t>
      </w:r>
    </w:p>
    <w:p w14:paraId="05CE80D1" w14:textId="394E408F" w:rsidR="006A5D0D" w:rsidRDefault="00AA6FE0" w:rsidP="007F6A89">
      <w:pPr>
        <w:pStyle w:val="Pquestiontextpartsa"/>
      </w:pPr>
      <w:r w:rsidRPr="00AA6FE0">
        <w:rPr>
          <w:rStyle w:val="Cquestionpartlabelbold"/>
        </w:rPr>
        <w:t>(a)</w:t>
      </w:r>
      <w:r>
        <w:rPr>
          <w:rStyle w:val="Cquestionpartlabelbold"/>
        </w:rPr>
        <w:tab/>
      </w:r>
      <w:r w:rsidR="006A5D0D" w:rsidRPr="00AD582B">
        <w:t xml:space="preserve">Cost of package after 5% discount = 0.95 </w:t>
      </w:r>
      <w:r w:rsidR="006A5D0D" w:rsidRPr="00AD582B">
        <w:rPr>
          <w:position w:val="-4"/>
        </w:rPr>
        <w:object w:dxaOrig="180" w:dyaOrig="200" w14:anchorId="64A90393">
          <v:shape id="_x0000_i1064" type="#_x0000_t75" style="width:8.6pt;height:9.65pt" o:ole="">
            <v:imagedata r:id="rId86" o:title=""/>
          </v:shape>
          <o:OLEObject Type="Embed" ProgID="Equation.3" ShapeID="_x0000_i1064" DrawAspect="Content" ObjectID="_1540563946" r:id="rId87"/>
        </w:object>
      </w:r>
      <w:r w:rsidR="006A5D0D" w:rsidRPr="00AD582B">
        <w:t xml:space="preserve"> $6500</w:t>
      </w:r>
      <w:r w:rsidR="00BF3581">
        <w:br/>
      </w:r>
      <w:r w:rsidR="00087A9E">
        <w:t xml:space="preserve">                                                </w:t>
      </w:r>
      <w:r w:rsidR="006A5D0D" w:rsidRPr="00AD582B">
        <w:t xml:space="preserve">              = $6175</w:t>
      </w:r>
    </w:p>
    <w:p w14:paraId="04D4051B" w14:textId="5DAD2748" w:rsidR="006A5D0D" w:rsidRDefault="00AA6FE0" w:rsidP="0082488C">
      <w:pPr>
        <w:pStyle w:val="Pquestiontextpartsa"/>
        <w:keepNext/>
      </w:pPr>
      <w:r w:rsidRPr="00AA6FE0">
        <w:rPr>
          <w:rStyle w:val="Cquestionpartlabelbold"/>
        </w:rPr>
        <w:t>(b)</w:t>
      </w:r>
      <w:r>
        <w:rPr>
          <w:rStyle w:val="Cquestionpartlabelbold"/>
        </w:rPr>
        <w:tab/>
      </w:r>
      <w:r w:rsidR="006A5D0D" w:rsidRPr="00AD582B">
        <w:t xml:space="preserve">Increase in cost of package = $6500 </w:t>
      </w:r>
      <w:r w:rsidR="00087A9E">
        <w:t>–</w:t>
      </w:r>
      <w:r w:rsidR="006A5D0D" w:rsidRPr="00AD582B">
        <w:t xml:space="preserve"> $6000</w:t>
      </w:r>
      <w:r w:rsidR="00BF3581">
        <w:br/>
      </w:r>
      <w:r w:rsidR="00087A9E">
        <w:t xml:space="preserve">                                   </w:t>
      </w:r>
      <w:r w:rsidR="006A5D0D" w:rsidRPr="00AD582B">
        <w:t xml:space="preserve">              = $500</w:t>
      </w:r>
    </w:p>
    <w:p w14:paraId="786B40CD" w14:textId="63DE7D50" w:rsidR="006A5D0D" w:rsidRPr="00AA6FE0" w:rsidRDefault="00125135" w:rsidP="0082488C">
      <w:pPr>
        <w:pStyle w:val="Pquestiontextpartsa"/>
        <w:keepNext/>
      </w:pPr>
      <w:r>
        <w:tab/>
      </w:r>
      <w:r w:rsidR="006A5D0D" w:rsidRPr="00AD582B">
        <w:t xml:space="preserve">Percentage increase = </w:t>
      </w:r>
      <w:r w:rsidR="006A5D0D" w:rsidRPr="00AD582B">
        <w:rPr>
          <w:position w:val="-24"/>
        </w:rPr>
        <w:object w:dxaOrig="1320" w:dyaOrig="620" w14:anchorId="42FB0880">
          <v:shape id="_x0000_i1065" type="#_x0000_t75" style="width:65.55pt;height:31.15pt" o:ole="">
            <v:imagedata r:id="rId88" o:title=""/>
          </v:shape>
          <o:OLEObject Type="Embed" ProgID="Equation.3" ShapeID="_x0000_i1065" DrawAspect="Content" ObjectID="_1540563947" r:id="rId89"/>
        </w:object>
      </w:r>
      <w:r w:rsidR="00BF3581">
        <w:br/>
      </w:r>
      <w:r>
        <w:tab/>
      </w:r>
      <w:r w:rsidR="00087A9E">
        <w:t xml:space="preserve">                     </w:t>
      </w:r>
      <w:r w:rsidR="006A5D0D" w:rsidRPr="00AD582B">
        <w:t xml:space="preserve">         = 8.33%</w:t>
      </w:r>
      <w:r w:rsidR="006A5D0D" w:rsidRPr="00AA6FE0">
        <w:t xml:space="preserve"> </w:t>
      </w:r>
    </w:p>
    <w:p w14:paraId="7288AE1C" w14:textId="05BE0906" w:rsidR="006A5D0D" w:rsidRPr="00AD582B" w:rsidRDefault="00AA6FE0" w:rsidP="007F6A89">
      <w:pPr>
        <w:pStyle w:val="Pquestiontextpartsa"/>
      </w:pPr>
      <w:r w:rsidRPr="00AA6FE0">
        <w:rPr>
          <w:rStyle w:val="Cquestionpartlabelbold"/>
        </w:rPr>
        <w:t>(c)</w:t>
      </w:r>
      <w:r>
        <w:rPr>
          <w:rStyle w:val="Cquestionpartlabelbold"/>
        </w:rPr>
        <w:tab/>
      </w:r>
      <w:r w:rsidR="006A5D0D" w:rsidRPr="00AD582B">
        <w:t xml:space="preserve">Cost expected next year = 1.05 </w:t>
      </w:r>
      <w:r w:rsidR="006A5D0D" w:rsidRPr="00AD582B">
        <w:rPr>
          <w:position w:val="-4"/>
        </w:rPr>
        <w:object w:dxaOrig="180" w:dyaOrig="200" w14:anchorId="3381F822">
          <v:shape id="_x0000_i1066" type="#_x0000_t75" style="width:8.6pt;height:9.65pt" o:ole="">
            <v:imagedata r:id="rId90" o:title=""/>
          </v:shape>
          <o:OLEObject Type="Embed" ProgID="Equation.3" ShapeID="_x0000_i1066" DrawAspect="Content" ObjectID="_1540563948" r:id="rId91"/>
        </w:object>
      </w:r>
      <w:r w:rsidR="006A5D0D" w:rsidRPr="00AD582B">
        <w:t xml:space="preserve"> $6500</w:t>
      </w:r>
      <w:r w:rsidR="00BF3581">
        <w:br/>
      </w:r>
      <w:r w:rsidR="00087A9E">
        <w:t xml:space="preserve">                                   </w:t>
      </w:r>
      <w:r w:rsidR="006A5D0D" w:rsidRPr="00AD582B">
        <w:t xml:space="preserve">         = $6825</w:t>
      </w:r>
    </w:p>
    <w:p w14:paraId="1063225F" w14:textId="61E77E82" w:rsidR="00485318" w:rsidRDefault="00485318" w:rsidP="00125135">
      <w:pPr>
        <w:pStyle w:val="Psectionresults"/>
        <w:spacing w:after="120"/>
      </w:pPr>
      <w:r>
        <w:t xml:space="preserve">Extended answer total marks: </w:t>
      </w:r>
      <w:r w:rsidR="00891E50">
        <w:t>2</w:t>
      </w:r>
      <w:r w:rsidR="007C4A43">
        <w:t>8</w:t>
      </w:r>
    </w:p>
    <w:p w14:paraId="462A6230" w14:textId="42434799" w:rsidR="00485318" w:rsidRDefault="00485318" w:rsidP="00125135">
      <w:pPr>
        <w:pStyle w:val="Psectionresults"/>
        <w:spacing w:before="120" w:after="0"/>
      </w:pPr>
      <w:r>
        <w:t xml:space="preserve">TOTAL test marks:  </w:t>
      </w:r>
      <w:r w:rsidR="007C4A43">
        <w:t>98</w:t>
      </w:r>
    </w:p>
    <w:sectPr w:rsidR="00485318" w:rsidSect="00357182">
      <w:headerReference w:type="default" r:id="rId92"/>
      <w:footerReference w:type="even" r:id="rId93"/>
      <w:footerReference w:type="default" r:id="rId94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A6874DF" w14:textId="77777777" w:rsidR="00915D77" w:rsidRDefault="00915D77">
      <w:r>
        <w:separator/>
      </w:r>
    </w:p>
  </w:endnote>
  <w:endnote w:type="continuationSeparator" w:id="0">
    <w:p w14:paraId="02365CC8" w14:textId="77777777" w:rsidR="00915D77" w:rsidRDefault="00915D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3F73FF" w14:textId="77777777" w:rsidR="00C9057A" w:rsidRDefault="006D7A8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0C6F2086" w:rsidR="006D7A87" w:rsidRDefault="006D7A8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1AD2E9C" w14:textId="77777777" w:rsidR="0082488C" w:rsidRPr="00B91E57" w:rsidRDefault="00B13AAE" w:rsidP="0082488C">
    <w:pPr>
      <w:pStyle w:val="Pfootertext"/>
      <w:rPr>
        <w:rStyle w:val="Cpagenumber"/>
      </w:rPr>
    </w:pPr>
    <w:r w:rsidRPr="00B13AAE">
      <w:t>Copyright © 2017 Pearson Australia (a division of Pearson Australia Group Pty Ltd)</w:t>
    </w:r>
    <w:r w:rsidRPr="00B13AAE">
      <w:tab/>
    </w:r>
    <w:r w:rsidR="0082488C">
      <w:t xml:space="preserve">Page </w:t>
    </w:r>
    <w:r w:rsidR="0082488C" w:rsidRPr="00AA7ED5">
      <w:fldChar w:fldCharType="begin"/>
    </w:r>
    <w:r w:rsidR="0082488C" w:rsidRPr="00AA7ED5">
      <w:instrText xml:space="preserve"> PAGE   \* MERGEFORMAT </w:instrText>
    </w:r>
    <w:r w:rsidR="0082488C" w:rsidRPr="00AA7ED5">
      <w:fldChar w:fldCharType="separate"/>
    </w:r>
    <w:r w:rsidR="00125135">
      <w:rPr>
        <w:noProof/>
      </w:rPr>
      <w:t>1</w:t>
    </w:r>
    <w:r w:rsidR="0082488C"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8EDEF6A" w14:textId="77777777" w:rsidR="00915D77" w:rsidRDefault="00915D77">
      <w:r>
        <w:separator/>
      </w:r>
    </w:p>
  </w:footnote>
  <w:footnote w:type="continuationSeparator" w:id="0">
    <w:p w14:paraId="1981AF4B" w14:textId="77777777" w:rsidR="00915D77" w:rsidRDefault="00915D7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C5F90F" w14:textId="2CE7462C" w:rsidR="00B13AAE" w:rsidRPr="000B0B7E" w:rsidRDefault="000B0B7E" w:rsidP="000B0B7E">
    <w:pPr>
      <w:pStyle w:val="Pheadertext"/>
    </w:pPr>
    <w:r>
      <w:t>Pearson Mathematics 8    Fraction, decimals and percentages — Test B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559CB"/>
    <w:rsid w:val="00071218"/>
    <w:rsid w:val="00087A9E"/>
    <w:rsid w:val="000B0B7E"/>
    <w:rsid w:val="000F654C"/>
    <w:rsid w:val="00125135"/>
    <w:rsid w:val="00154F70"/>
    <w:rsid w:val="00171DCE"/>
    <w:rsid w:val="001C14FF"/>
    <w:rsid w:val="001E161E"/>
    <w:rsid w:val="001F48A2"/>
    <w:rsid w:val="00202FAE"/>
    <w:rsid w:val="002072E8"/>
    <w:rsid w:val="00215B1C"/>
    <w:rsid w:val="00272F56"/>
    <w:rsid w:val="002F584E"/>
    <w:rsid w:val="00346EE1"/>
    <w:rsid w:val="00353CFD"/>
    <w:rsid w:val="00357182"/>
    <w:rsid w:val="00370B72"/>
    <w:rsid w:val="00372314"/>
    <w:rsid w:val="00387661"/>
    <w:rsid w:val="003B5A48"/>
    <w:rsid w:val="003C39A5"/>
    <w:rsid w:val="00400B97"/>
    <w:rsid w:val="00412E8C"/>
    <w:rsid w:val="004415B2"/>
    <w:rsid w:val="004619FC"/>
    <w:rsid w:val="00485318"/>
    <w:rsid w:val="00502A7B"/>
    <w:rsid w:val="0051151D"/>
    <w:rsid w:val="005159C4"/>
    <w:rsid w:val="00562F7B"/>
    <w:rsid w:val="005B4C83"/>
    <w:rsid w:val="005C654B"/>
    <w:rsid w:val="00612951"/>
    <w:rsid w:val="00613925"/>
    <w:rsid w:val="006549DB"/>
    <w:rsid w:val="00684AF2"/>
    <w:rsid w:val="006A5D0D"/>
    <w:rsid w:val="006D7A87"/>
    <w:rsid w:val="006E23AF"/>
    <w:rsid w:val="00717006"/>
    <w:rsid w:val="00751E66"/>
    <w:rsid w:val="007C4A43"/>
    <w:rsid w:val="007E1751"/>
    <w:rsid w:val="007F6A89"/>
    <w:rsid w:val="0082488C"/>
    <w:rsid w:val="00861236"/>
    <w:rsid w:val="00891E50"/>
    <w:rsid w:val="008C34F6"/>
    <w:rsid w:val="008D050D"/>
    <w:rsid w:val="009024D8"/>
    <w:rsid w:val="009148E0"/>
    <w:rsid w:val="00915D77"/>
    <w:rsid w:val="009835A4"/>
    <w:rsid w:val="00992EA1"/>
    <w:rsid w:val="009B2307"/>
    <w:rsid w:val="009F1109"/>
    <w:rsid w:val="009F7A29"/>
    <w:rsid w:val="00A06149"/>
    <w:rsid w:val="00A20E2A"/>
    <w:rsid w:val="00A926D4"/>
    <w:rsid w:val="00AA6FE0"/>
    <w:rsid w:val="00B13AAE"/>
    <w:rsid w:val="00B2036D"/>
    <w:rsid w:val="00B77768"/>
    <w:rsid w:val="00BA3C39"/>
    <w:rsid w:val="00BB372A"/>
    <w:rsid w:val="00BE797A"/>
    <w:rsid w:val="00BF3581"/>
    <w:rsid w:val="00C148A6"/>
    <w:rsid w:val="00C17389"/>
    <w:rsid w:val="00C25D84"/>
    <w:rsid w:val="00C34CAE"/>
    <w:rsid w:val="00C43684"/>
    <w:rsid w:val="00C9057A"/>
    <w:rsid w:val="00C971E9"/>
    <w:rsid w:val="00CA3CF4"/>
    <w:rsid w:val="00D10DC9"/>
    <w:rsid w:val="00D53CF1"/>
    <w:rsid w:val="00D85AB7"/>
    <w:rsid w:val="00DB6516"/>
    <w:rsid w:val="00E0053E"/>
    <w:rsid w:val="00E0170D"/>
    <w:rsid w:val="00E43D68"/>
    <w:rsid w:val="00E44E38"/>
    <w:rsid w:val="00E51C25"/>
    <w:rsid w:val="00E8096B"/>
    <w:rsid w:val="00EA2CD2"/>
    <w:rsid w:val="00F17308"/>
    <w:rsid w:val="00F34293"/>
    <w:rsid w:val="00F54D9F"/>
    <w:rsid w:val="00FA0007"/>
    <w:rsid w:val="00FB41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pPr>
      <w:ind w:left="720"/>
      <w:contextualSpacing/>
    </w:p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paragraph" w:customStyle="1" w:styleId="PtitleA">
    <w:name w:val="P: title A"/>
    <w:rsid w:val="00357182"/>
    <w:pPr>
      <w:spacing w:after="120"/>
      <w:jc w:val="center"/>
    </w:pPr>
    <w:rPr>
      <w:rFonts w:ascii="Calibri" w:hAnsi="Calibri"/>
      <w:sz w:val="36"/>
      <w:szCs w:val="22"/>
      <w:lang w:eastAsia="en-US"/>
    </w:rPr>
  </w:style>
  <w:style w:type="paragraph" w:customStyle="1" w:styleId="PtitleB">
    <w:name w:val="P: title B"/>
    <w:rsid w:val="00357182"/>
    <w:pPr>
      <w:spacing w:after="360"/>
      <w:contextualSpacing/>
      <w:jc w:val="center"/>
    </w:pPr>
    <w:rPr>
      <w:rFonts w:ascii="Calibri" w:hAnsi="Calibri"/>
      <w:sz w:val="24"/>
      <w:szCs w:val="22"/>
      <w:lang w:eastAsia="en-US"/>
    </w:rPr>
  </w:style>
  <w:style w:type="paragraph" w:customStyle="1" w:styleId="hangingindent">
    <w:name w:val="hanging indent"/>
    <w:basedOn w:val="Normal"/>
    <w:rsid w:val="00E8096B"/>
    <w:pPr>
      <w:ind w:left="340" w:hanging="340"/>
    </w:pPr>
    <w:rPr>
      <w:szCs w:val="20"/>
    </w:rPr>
  </w:style>
  <w:style w:type="paragraph" w:customStyle="1" w:styleId="Pbody">
    <w:name w:val="P: body"/>
    <w:qFormat/>
    <w:rsid w:val="00E8096B"/>
    <w:rPr>
      <w:rFonts w:eastAsia="MS Mincho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5</Pages>
  <Words>738</Words>
  <Characters>4209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49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Tim Carruthers</cp:lastModifiedBy>
  <cp:revision>13</cp:revision>
  <cp:lastPrinted>2011-04-04T09:34:00Z</cp:lastPrinted>
  <dcterms:created xsi:type="dcterms:W3CDTF">2016-08-11T08:36:00Z</dcterms:created>
  <dcterms:modified xsi:type="dcterms:W3CDTF">2016-11-13T06:38:00Z</dcterms:modified>
</cp:coreProperties>
</file>